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4" r:id="rId2"/>
    <p:sldMasterId id="2147483727" r:id="rId3"/>
    <p:sldMasterId id="2147483740" r:id="rId4"/>
  </p:sldMasterIdLst>
  <p:sldIdLst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325" r:id="rId13"/>
    <p:sldId id="265" r:id="rId14"/>
    <p:sldId id="266" r:id="rId15"/>
    <p:sldId id="268" r:id="rId16"/>
    <p:sldId id="270" r:id="rId17"/>
    <p:sldId id="323" r:id="rId18"/>
    <p:sldId id="324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4" d="100"/>
          <a:sy n="94" d="100"/>
        </p:scale>
        <p:origin x="-882" y="-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97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924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759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9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9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A897E7-8735-47C4-B05D-45BA404AB3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218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24D6F2-E2CA-461C-83DB-6633B747314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572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DF301C-9F32-4F6D-B5C5-2712E2B5DFB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0911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B28D6A-51B8-4194-A68C-A4A4E91B3CF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0981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CF29BF-366B-4E08-912C-A2F029E3C97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5067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AAC6B6-E9B8-4FE3-ABDA-3F03B1D1789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5153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244E74-E2A5-4116-943A-0E0FC4250A0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1206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7E425-7C9D-4B6E-9D68-8D7F0982252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635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1531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F9BCC-CA09-4F3F-B5EC-26D82A51AC7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7578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B23876-43F1-47BD-B393-B90FEB3283DE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4273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49E8B1-0C7D-46BF-AF10-2631F628DCA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84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6610AA-20BD-4DA0-A7E9-C73649E021A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1912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7F5DE-4155-4A05-B779-C16F0413A58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8650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7B2DEB-E364-4C6F-9B31-78450669CF6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0902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F5859-97D0-4972-AFDF-80797D88D14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76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1F4FF-AF2E-4776-9B94-37ADECB37094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95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E3077-1A46-4083-B8FB-CE05F7D790A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4090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12A3CC-D7D3-42A6-9B6E-35B16BE4D85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5819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154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C1A041-BB38-4B9E-99E5-9213022B436B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2117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CDD84-A5D9-4714-B9C4-0526650D786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035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CA3D62-C0A3-4CCB-B215-E6520BEB77E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8901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43303-B1C1-4E69-A1E8-3348BD7B934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3965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4EB7B5-F7B5-44F0-B3BF-7A8B5E50C3B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7938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F79FC8-6D86-4399-ABA1-1C56DAC7BA3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7067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8D0703-896F-462A-BBF7-908641F00639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5516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5153A-1287-4085-B028-50812B9AF52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430734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0AC07-ECEF-47B0-8A26-9D5C2603D10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0011701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E5334E-EEF3-4826-A2E3-1A7F1A6E25E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043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680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0D928-CC60-400D-A3C5-665879ADCE30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73039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75855-7EEC-4684-AD41-75AC7188F95A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951604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C69C1-62C3-4F43-A5E1-8BFC195643B5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16847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174A3-15CF-4721-AE66-FBA7D7AEC27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68125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8E0A2-B332-4D39-95B5-2267560E0673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388005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48E8-94D0-4564-A231-23C28BE7389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36790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2AAA8-2121-48EA-A96A-08C736DA4901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296113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70FE4-C74B-42B8-AB37-9747327E4C4E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4941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82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8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314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733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1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0843D-DB09-43B9-AE3B-B0F737A44D88}" type="datetimeFigureOut">
              <a:rPr lang="en-US" smtClean="0"/>
              <a:t>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25DA4D-7E2F-40E5-A67C-A616EF333A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060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7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8A41E3-6C24-422C-A9D3-25654A4BE188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1845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9EB7332-31C7-4A8F-8D38-4E4CC1E8D604}" type="slidenum">
              <a:rPr lang="en-US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17997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0" tIns="45697" rIns="91390" bIns="456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Nhấn soạn thảo kiểu tiêu đề trang cái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Nhấn soạn thảo các kiểu văn bản trang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3048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 u="none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71800" y="6553200"/>
            <a:ext cx="36576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u="none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vi-VN" b="1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5532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90" tIns="45697" rIns="91390" bIns="4569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u="none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E2921E4-376D-4EA0-B121-E9571EA38D2A}" type="slidenum">
              <a:rPr lang="vi-V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9913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3013" indent="-227013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0213" indent="-227013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7413" indent="-227013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4613" indent="-227013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9.bin"/><Relationship Id="rId21" Type="http://schemas.openxmlformats.org/officeDocument/2006/relationships/image" Target="../media/image39.wmf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37.wmf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36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image" Target="../media/image46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36.wmf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2.wmf"/><Relationship Id="rId36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4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4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1396351" y="365126"/>
            <a:ext cx="6089696" cy="1325563"/>
          </a:xfrm>
        </p:spPr>
        <p:txBody>
          <a:bodyPr/>
          <a:lstStyle/>
          <a:p>
            <a:r>
              <a:rPr lang="en-US" altLang="en-US" sz="2667" dirty="0" err="1">
                <a:solidFill>
                  <a:srgbClr val="002060"/>
                </a:solidFill>
              </a:rPr>
              <a:t>Chương</a:t>
            </a:r>
            <a:r>
              <a:rPr lang="en-US" altLang="en-US" sz="2667" dirty="0">
                <a:solidFill>
                  <a:srgbClr val="002060"/>
                </a:solidFill>
              </a:rPr>
              <a:t> III. </a:t>
            </a:r>
            <a:r>
              <a:rPr lang="en-US" altLang="en-US" sz="2667" dirty="0" smtClean="0">
                <a:solidFill>
                  <a:srgbClr val="002060"/>
                </a:solidFill>
              </a:rPr>
              <a:t> </a:t>
            </a:r>
            <a:r>
              <a:rPr lang="vi-VN" altLang="en-US" sz="2667" dirty="0" smtClean="0">
                <a:solidFill>
                  <a:srgbClr val="002060"/>
                </a:solidFill>
              </a:rPr>
              <a:t>PHƯƠNG PHÁP TỌA ĐỘ TRONG KHÔNG GIAN</a:t>
            </a:r>
            <a:endParaRPr lang="en-US" altLang="en-US" sz="2667" dirty="0">
              <a:solidFill>
                <a:srgbClr val="002060"/>
              </a:solidFill>
            </a:endParaRP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422991" y="1976617"/>
            <a:ext cx="8036417" cy="2062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267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altLang="en-US" sz="42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267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ọc</a:t>
            </a:r>
            <a:r>
              <a:rPr lang="en-US" altLang="en-US" sz="4267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altLang="en-US" sz="4267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ƯƠNG TRÌNH MẶT PHẲNG</a:t>
            </a:r>
            <a:endParaRPr lang="en-US" altLang="en-US" sz="4267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defRPr/>
            </a:pPr>
            <a:endParaRPr lang="en-US" altLang="en-US" sz="4267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1560681" y="3668184"/>
            <a:ext cx="5761037" cy="132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67" dirty="0" err="1" smtClean="0">
                <a:solidFill>
                  <a:srgbClr val="0070C0"/>
                </a:solidFill>
              </a:rPr>
              <a:t>Giáo</a:t>
            </a:r>
            <a:r>
              <a:rPr lang="en-US" altLang="en-US" sz="2667" dirty="0" smtClean="0">
                <a:solidFill>
                  <a:srgbClr val="0070C0"/>
                </a:solidFill>
              </a:rPr>
              <a:t> </a:t>
            </a:r>
            <a:r>
              <a:rPr lang="en-US" altLang="en-US" sz="2667" dirty="0" err="1">
                <a:solidFill>
                  <a:srgbClr val="0070C0"/>
                </a:solidFill>
              </a:rPr>
              <a:t>viên</a:t>
            </a:r>
            <a:r>
              <a:rPr lang="en-US" altLang="en-US" sz="2667" dirty="0">
                <a:solidFill>
                  <a:srgbClr val="0070C0"/>
                </a:solidFill>
              </a:rPr>
              <a:t>: </a:t>
            </a:r>
            <a:r>
              <a:rPr lang="vi-VN" altLang="en-US" sz="2667" dirty="0" smtClean="0">
                <a:solidFill>
                  <a:srgbClr val="0070C0"/>
                </a:solidFill>
              </a:rPr>
              <a:t>Nguyễn Thị Dân</a:t>
            </a:r>
            <a:endParaRPr lang="en-US" altLang="en-US" sz="2667" dirty="0">
              <a:solidFill>
                <a:srgbClr val="0070C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67" dirty="0" err="1">
                <a:solidFill>
                  <a:srgbClr val="0070C0"/>
                </a:solidFill>
              </a:rPr>
              <a:t>Tổ</a:t>
            </a:r>
            <a:r>
              <a:rPr lang="en-US" altLang="en-US" sz="2667" dirty="0">
                <a:solidFill>
                  <a:srgbClr val="0070C0"/>
                </a:solidFill>
              </a:rPr>
              <a:t>: </a:t>
            </a:r>
            <a:r>
              <a:rPr lang="en-US" altLang="en-US" sz="2667" dirty="0" err="1">
                <a:solidFill>
                  <a:srgbClr val="0070C0"/>
                </a:solidFill>
              </a:rPr>
              <a:t>Toán</a:t>
            </a:r>
            <a:r>
              <a:rPr lang="en-US" altLang="en-US" sz="2667" dirty="0">
                <a:solidFill>
                  <a:srgbClr val="0070C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67" dirty="0" err="1">
                <a:solidFill>
                  <a:srgbClr val="0070C0"/>
                </a:solidFill>
              </a:rPr>
              <a:t>Trường</a:t>
            </a:r>
            <a:r>
              <a:rPr lang="en-US" altLang="en-US" sz="2667" dirty="0">
                <a:solidFill>
                  <a:srgbClr val="0070C0"/>
                </a:solidFill>
              </a:rPr>
              <a:t>: </a:t>
            </a:r>
            <a:r>
              <a:rPr lang="en-US" altLang="en-US" sz="2667" dirty="0" smtClean="0">
                <a:solidFill>
                  <a:srgbClr val="0070C0"/>
                </a:solidFill>
              </a:rPr>
              <a:t>T</a:t>
            </a:r>
            <a:r>
              <a:rPr lang="vi-VN" altLang="en-US" sz="2667" dirty="0" smtClean="0">
                <a:solidFill>
                  <a:srgbClr val="0070C0"/>
                </a:solidFill>
              </a:rPr>
              <a:t>HPT Lý Thường Kiệt</a:t>
            </a:r>
            <a:endParaRPr lang="en-US" altLang="en-US" sz="2667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2170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5570" y="296215"/>
            <a:ext cx="8857445" cy="1931831"/>
            <a:chOff x="180304" y="2279561"/>
            <a:chExt cx="11809927" cy="1931831"/>
          </a:xfrm>
        </p:grpSpPr>
        <p:sp>
          <p:nvSpPr>
            <p:cNvPr id="3" name="Rectangle 2"/>
            <p:cNvSpPr/>
            <p:nvPr/>
          </p:nvSpPr>
          <p:spPr>
            <a:xfrm>
              <a:off x="180304" y="2279561"/>
              <a:ext cx="11809927" cy="193183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1093" y="2470538"/>
              <a:ext cx="11497470" cy="1501388"/>
            </a:xfrm>
            <a:prstGeom prst="rect">
              <a:avLst/>
            </a:prstGeom>
            <a:solidFill>
              <a:srgbClr val="FFFF00"/>
            </a:solidFill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639" y="2587647"/>
            <a:ext cx="5879306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46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882" y="198972"/>
            <a:ext cx="8343741" cy="7133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05" y="3543099"/>
            <a:ext cx="8891495" cy="787263"/>
          </a:xfrm>
          <a:prstGeom prst="rect">
            <a:avLst/>
          </a:prstGeom>
          <a:solidFill>
            <a:srgbClr val="00B0F0"/>
          </a:solidFill>
          <a:ln w="57150">
            <a:solidFill>
              <a:srgbClr val="F11FD8"/>
            </a:solidFill>
          </a:ln>
        </p:spPr>
      </p:pic>
      <p:grpSp>
        <p:nvGrpSpPr>
          <p:cNvPr id="5" name="Group 4"/>
          <p:cNvGrpSpPr/>
          <p:nvPr/>
        </p:nvGrpSpPr>
        <p:grpSpPr>
          <a:xfrm>
            <a:off x="393978" y="1184858"/>
            <a:ext cx="8269548" cy="1990143"/>
            <a:chOff x="525304" y="1184857"/>
            <a:chExt cx="11026064" cy="1990143"/>
          </a:xfrm>
        </p:grpSpPr>
        <p:sp>
          <p:nvSpPr>
            <p:cNvPr id="3" name="Rounded Rectangle 2"/>
            <p:cNvSpPr/>
            <p:nvPr/>
          </p:nvSpPr>
          <p:spPr>
            <a:xfrm>
              <a:off x="525304" y="1184857"/>
              <a:ext cx="11026064" cy="1989420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 smtClean="0">
                  <a:solidFill>
                    <a:srgbClr val="FF0000"/>
                  </a:solidFill>
                </a:rPr>
                <a:t>SỬ DỤNG CASIO 570VN TÍNH TÍCH CÓ HƯỚNG CỦA 2 VECTƠ</a:t>
              </a:r>
            </a:p>
            <a:p>
              <a:pPr algn="ctr"/>
              <a:endParaRPr lang="en-US" sz="32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505546"/>
                </p:ext>
              </p:extLst>
            </p:nvPr>
          </p:nvGraphicFramePr>
          <p:xfrm>
            <a:off x="5086350" y="2192338"/>
            <a:ext cx="1905000" cy="98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1904760" imgH="787320" progId="Equation.DSMT4">
                    <p:embed/>
                  </p:oleObj>
                </mc:Choice>
                <mc:Fallback>
                  <p:oleObj name="Equation" r:id="rId5" imgW="1904760" imgH="787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86350" y="2192338"/>
                          <a:ext cx="1905000" cy="982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9580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40" y="26505"/>
            <a:ext cx="8060623" cy="31216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240" y="3611451"/>
            <a:ext cx="8264210" cy="298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85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261" y="302753"/>
            <a:ext cx="7939478" cy="1950940"/>
          </a:xfrm>
          <a:prstGeom prst="rect">
            <a:avLst/>
          </a:prstGeom>
          <a:ln w="76200">
            <a:solidFill>
              <a:srgbClr val="FF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5172" y="2508091"/>
            <a:ext cx="6393656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66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304800" y="762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</a:rPr>
              <a:t>II- Phương trình tổng quát của mặt phẳng</a:t>
            </a:r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 flipV="1">
            <a:off x="6324600" y="41910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V="1">
            <a:off x="6324600" y="376237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 flipV="1">
            <a:off x="6324600" y="2524125"/>
            <a:ext cx="0" cy="12096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>
            <a:off x="6324600" y="49530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H="1">
            <a:off x="5105400" y="4953000"/>
            <a:ext cx="1219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 flipV="1">
            <a:off x="6324600" y="3733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 flipV="1">
            <a:off x="6858000" y="3124200"/>
            <a:ext cx="533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>
            <a:off x="6553200" y="4010025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6934200" y="2819400"/>
          <a:ext cx="3794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203112" imgH="279279" progId="Equation.DSMT4">
                  <p:embed/>
                </p:oleObj>
              </mc:Choice>
              <mc:Fallback>
                <p:oleObj name="Equation" r:id="rId3" imgW="20311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19400"/>
                        <a:ext cx="3794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7577138" y="4176713"/>
          <a:ext cx="11430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101424" imgH="126780" progId="Equation.DSMT4">
                  <p:embed/>
                </p:oleObj>
              </mc:Choice>
              <mc:Fallback>
                <p:oleObj name="Equation" r:id="rId5" imgW="101424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4176713"/>
                        <a:ext cx="11430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30" name="Group 26"/>
          <p:cNvGrpSpPr>
            <a:grpSpLocks/>
          </p:cNvGrpSpPr>
          <p:nvPr/>
        </p:nvGrpSpPr>
        <p:grpSpPr bwMode="auto">
          <a:xfrm>
            <a:off x="6953250" y="3581400"/>
            <a:ext cx="76200" cy="152400"/>
            <a:chOff x="4512" y="1344"/>
            <a:chExt cx="384" cy="672"/>
          </a:xfrm>
        </p:grpSpPr>
        <p:sp>
          <p:nvSpPr>
            <p:cNvPr id="9272" name="Line 24"/>
            <p:cNvSpPr>
              <a:spLocks noChangeShapeType="1"/>
            </p:cNvSpPr>
            <p:nvPr/>
          </p:nvSpPr>
          <p:spPr bwMode="auto">
            <a:xfrm flipH="1">
              <a:off x="4512" y="1632"/>
              <a:ext cx="384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9273" name="Line 25"/>
            <p:cNvSpPr>
              <a:spLocks noChangeShapeType="1"/>
            </p:cNvSpPr>
            <p:nvPr/>
          </p:nvSpPr>
          <p:spPr bwMode="auto">
            <a:xfrm>
              <a:off x="4512" y="1344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8334" name="Group 30"/>
          <p:cNvGrpSpPr>
            <a:grpSpLocks/>
          </p:cNvGrpSpPr>
          <p:nvPr/>
        </p:nvGrpSpPr>
        <p:grpSpPr bwMode="auto">
          <a:xfrm>
            <a:off x="5202238" y="3200400"/>
            <a:ext cx="3429000" cy="1290638"/>
            <a:chOff x="3133" y="1728"/>
            <a:chExt cx="2160" cy="813"/>
          </a:xfrm>
        </p:grpSpPr>
        <p:sp>
          <p:nvSpPr>
            <p:cNvPr id="9269" name="AutoShape 12"/>
            <p:cNvSpPr>
              <a:spLocks noChangeArrowheads="1"/>
            </p:cNvSpPr>
            <p:nvPr/>
          </p:nvSpPr>
          <p:spPr bwMode="auto">
            <a:xfrm rot="2146762">
              <a:off x="3133" y="1887"/>
              <a:ext cx="2160" cy="654"/>
            </a:xfrm>
            <a:prstGeom prst="parallelogram">
              <a:avLst>
                <a:gd name="adj" fmla="val 8256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9270" name="Object 20"/>
            <p:cNvGraphicFramePr>
              <a:graphicFrameLocks noChangeAspect="1"/>
            </p:cNvGraphicFramePr>
            <p:nvPr/>
          </p:nvGraphicFramePr>
          <p:xfrm>
            <a:off x="3216" y="1824"/>
            <a:ext cx="144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7" imgW="164957" imgH="152268" progId="Equation.DSMT4">
                    <p:embed/>
                  </p:oleObj>
                </mc:Choice>
                <mc:Fallback>
                  <p:oleObj name="Equation" r:id="rId7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824"/>
                          <a:ext cx="144" cy="1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1" name="Text Box 29"/>
            <p:cNvSpPr txBox="1">
              <a:spLocks noChangeArrowheads="1"/>
            </p:cNvSpPr>
            <p:nvPr/>
          </p:nvSpPr>
          <p:spPr bwMode="auto">
            <a:xfrm>
              <a:off x="3261" y="17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98340" name="Text Box 36"/>
          <p:cNvSpPr txBox="1">
            <a:spLocks noChangeArrowheads="1"/>
          </p:cNvSpPr>
          <p:nvPr/>
        </p:nvSpPr>
        <p:spPr bwMode="auto">
          <a:xfrm>
            <a:off x="4919663" y="55292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98342" name="Text Box 38"/>
          <p:cNvSpPr txBox="1">
            <a:spLocks noChangeArrowheads="1"/>
          </p:cNvSpPr>
          <p:nvPr/>
        </p:nvSpPr>
        <p:spPr bwMode="auto">
          <a:xfrm>
            <a:off x="87630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98343" name="Text Box 39"/>
          <p:cNvSpPr txBox="1">
            <a:spLocks noChangeArrowheads="1"/>
          </p:cNvSpPr>
          <p:nvPr/>
        </p:nvSpPr>
        <p:spPr bwMode="auto">
          <a:xfrm>
            <a:off x="7620000" y="4191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en-US" sz="2400" baseline="-25000" smtClean="0">
                <a:solidFill>
                  <a:srgbClr val="FFFFFF"/>
                </a:solidFill>
                <a:latin typeface="Times New Roman" pitchFamily="18" charset="0"/>
              </a:rPr>
              <a:t>0</a:t>
            </a: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6029325" y="2338388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98345" name="Text Box 41"/>
          <p:cNvSpPr txBox="1">
            <a:spLocks noChangeArrowheads="1"/>
          </p:cNvSpPr>
          <p:nvPr/>
        </p:nvSpPr>
        <p:spPr bwMode="auto">
          <a:xfrm>
            <a:off x="6172200" y="4876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O</a:t>
            </a:r>
          </a:p>
        </p:txBody>
      </p:sp>
      <p:grpSp>
        <p:nvGrpSpPr>
          <p:cNvPr id="98352" name="Group 48"/>
          <p:cNvGrpSpPr>
            <a:grpSpLocks/>
          </p:cNvGrpSpPr>
          <p:nvPr/>
        </p:nvGrpSpPr>
        <p:grpSpPr bwMode="auto">
          <a:xfrm>
            <a:off x="304800" y="533400"/>
            <a:ext cx="8782050" cy="1016000"/>
            <a:chOff x="192" y="480"/>
            <a:chExt cx="5532" cy="640"/>
          </a:xfrm>
        </p:grpSpPr>
        <p:sp>
          <p:nvSpPr>
            <p:cNvPr id="9265" name="Text Box 42"/>
            <p:cNvSpPr txBox="1">
              <a:spLocks noChangeArrowheads="1"/>
            </p:cNvSpPr>
            <p:nvPr/>
          </p:nvSpPr>
          <p:spPr bwMode="auto">
            <a:xfrm>
              <a:off x="192" y="480"/>
              <a:ext cx="523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Trong không gian Oxyz cho mặt phẳng (   ) đi qua điểm                         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và có VTPT                      . Với điểm M(x; y; z) bất kì   </a:t>
              </a:r>
            </a:p>
          </p:txBody>
        </p:sp>
        <p:graphicFrame>
          <p:nvGraphicFramePr>
            <p:cNvPr id="9266" name="Object 45"/>
            <p:cNvGraphicFramePr>
              <a:graphicFrameLocks noChangeAspect="1"/>
            </p:cNvGraphicFramePr>
            <p:nvPr/>
          </p:nvGraphicFramePr>
          <p:xfrm>
            <a:off x="1227" y="819"/>
            <a:ext cx="1056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9" imgW="977900" imgH="279400" progId="Equation.DSMT4">
                    <p:embed/>
                  </p:oleObj>
                </mc:Choice>
                <mc:Fallback>
                  <p:oleObj name="Equation" r:id="rId9" imgW="977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819"/>
                          <a:ext cx="1056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7" name="Object 46"/>
            <p:cNvGraphicFramePr>
              <a:graphicFrameLocks noChangeAspect="1"/>
            </p:cNvGraphicFramePr>
            <p:nvPr/>
          </p:nvGraphicFramePr>
          <p:xfrm>
            <a:off x="3333" y="558"/>
            <a:ext cx="1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11" imgW="164957" imgH="152268" progId="Equation.DSMT4">
                    <p:embed/>
                  </p:oleObj>
                </mc:Choice>
                <mc:Fallback>
                  <p:oleObj name="Equation" r:id="rId11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" y="558"/>
                          <a:ext cx="19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8" name="Object 47"/>
            <p:cNvGraphicFramePr>
              <a:graphicFrameLocks noChangeAspect="1"/>
            </p:cNvGraphicFramePr>
            <p:nvPr/>
          </p:nvGraphicFramePr>
          <p:xfrm>
            <a:off x="4554" y="498"/>
            <a:ext cx="117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1" name="Equation" r:id="rId12" imgW="1016000" imgH="241300" progId="Equation.DSMT4">
                    <p:embed/>
                  </p:oleObj>
                </mc:Choice>
                <mc:Fallback>
                  <p:oleObj name="Equation" r:id="rId12" imgW="10160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4" y="498"/>
                          <a:ext cx="117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55" name="Object 51"/>
          <p:cNvGraphicFramePr>
            <a:graphicFrameLocks noChangeAspect="1"/>
          </p:cNvGraphicFramePr>
          <p:nvPr/>
        </p:nvGraphicFramePr>
        <p:xfrm>
          <a:off x="1828800" y="1828800"/>
          <a:ext cx="14303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4" imgW="838200" imgH="279400" progId="Equation.DSMT4">
                  <p:embed/>
                </p:oleObj>
              </mc:Choice>
              <mc:Fallback>
                <p:oleObj name="Equation" r:id="rId14" imgW="838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14303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6" name="Object 52"/>
          <p:cNvGraphicFramePr>
            <a:graphicFrameLocks noChangeAspect="1"/>
          </p:cNvGraphicFramePr>
          <p:nvPr/>
        </p:nvGraphicFramePr>
        <p:xfrm>
          <a:off x="228600" y="2286000"/>
          <a:ext cx="5627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16" imgW="3225800" imgH="241300" progId="Equation.DSMT4">
                  <p:embed/>
                </p:oleObj>
              </mc:Choice>
              <mc:Fallback>
                <p:oleObj name="Equation" r:id="rId16" imgW="322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56276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7" name="Object 53"/>
          <p:cNvGraphicFramePr>
            <a:graphicFrameLocks noChangeAspect="1"/>
          </p:cNvGraphicFramePr>
          <p:nvPr/>
        </p:nvGraphicFramePr>
        <p:xfrm>
          <a:off x="304800" y="1905000"/>
          <a:ext cx="1524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8" imgW="838200" imgH="228600" progId="Equation.DSMT4">
                  <p:embed/>
                </p:oleObj>
              </mc:Choice>
              <mc:Fallback>
                <p:oleObj name="Equation" r:id="rId18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1524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58" name="Text Box 54"/>
          <p:cNvSpPr txBox="1">
            <a:spLocks noChangeArrowheads="1"/>
          </p:cNvSpPr>
          <p:nvPr/>
        </p:nvSpPr>
        <p:spPr bwMode="auto">
          <a:xfrm>
            <a:off x="1785938" y="18573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9900FF"/>
                </a:solidFill>
                <a:latin typeface="Times New Roman" pitchFamily="18" charset="0"/>
              </a:rPr>
              <a:t>?</a:t>
            </a:r>
          </a:p>
        </p:txBody>
      </p:sp>
      <p:graphicFrame>
        <p:nvGraphicFramePr>
          <p:cNvPr id="98362" name="Object 58"/>
          <p:cNvGraphicFramePr>
            <a:graphicFrameLocks noChangeAspect="1"/>
          </p:cNvGraphicFramePr>
          <p:nvPr/>
        </p:nvGraphicFramePr>
        <p:xfrm>
          <a:off x="2584450" y="2786063"/>
          <a:ext cx="2320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20" imgW="1346200" imgH="241300" progId="Equation.DSMT4">
                  <p:embed/>
                </p:oleObj>
              </mc:Choice>
              <mc:Fallback>
                <p:oleObj name="Equation" r:id="rId20" imgW="1346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786063"/>
                        <a:ext cx="2320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77" name="Group 73"/>
          <p:cNvGrpSpPr>
            <a:grpSpLocks/>
          </p:cNvGrpSpPr>
          <p:nvPr/>
        </p:nvGrpSpPr>
        <p:grpSpPr bwMode="auto">
          <a:xfrm>
            <a:off x="228600" y="4876800"/>
            <a:ext cx="6019800" cy="457200"/>
            <a:chOff x="144" y="3072"/>
            <a:chExt cx="3792" cy="288"/>
          </a:xfrm>
        </p:grpSpPr>
        <p:sp>
          <p:nvSpPr>
            <p:cNvPr id="9263" name="Text Box 55"/>
            <p:cNvSpPr txBox="1">
              <a:spLocks noChangeArrowheads="1"/>
            </p:cNvSpPr>
            <p:nvPr/>
          </p:nvSpPr>
          <p:spPr bwMode="auto">
            <a:xfrm>
              <a:off x="144" y="3072"/>
              <a:ext cx="37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Pt (1) và (2) được gọi là phương trình  mp(   )</a:t>
              </a:r>
            </a:p>
          </p:txBody>
        </p:sp>
        <p:graphicFrame>
          <p:nvGraphicFramePr>
            <p:cNvPr id="9264" name="Object 59"/>
            <p:cNvGraphicFramePr>
              <a:graphicFrameLocks noChangeAspect="1"/>
            </p:cNvGraphicFramePr>
            <p:nvPr/>
          </p:nvGraphicFramePr>
          <p:xfrm>
            <a:off x="3465" y="3143"/>
            <a:ext cx="21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22" imgW="164957" imgH="152268" progId="Equation.DSMT4">
                    <p:embed/>
                  </p:oleObj>
                </mc:Choice>
                <mc:Fallback>
                  <p:oleObj name="Equation" r:id="rId22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" y="3143"/>
                          <a:ext cx="21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8364" name="Object 60"/>
          <p:cNvGraphicFramePr>
            <a:graphicFrameLocks noChangeAspect="1"/>
          </p:cNvGraphicFramePr>
          <p:nvPr/>
        </p:nvGraphicFramePr>
        <p:xfrm>
          <a:off x="3067050" y="3595688"/>
          <a:ext cx="21224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23" imgW="1231366" imgH="228501" progId="Equation.DSMT4">
                  <p:embed/>
                </p:oleObj>
              </mc:Choice>
              <mc:Fallback>
                <p:oleObj name="Equation" r:id="rId23" imgW="123136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595688"/>
                        <a:ext cx="21224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67" name="AutoShape 63"/>
          <p:cNvSpPr>
            <a:spLocks/>
          </p:cNvSpPr>
          <p:nvPr/>
        </p:nvSpPr>
        <p:spPr bwMode="auto">
          <a:xfrm rot="-5400000">
            <a:off x="3440906" y="2045494"/>
            <a:ext cx="119063" cy="2276475"/>
          </a:xfrm>
          <a:prstGeom prst="leftBrace">
            <a:avLst>
              <a:gd name="adj1" fmla="val 159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68" name="Text Box 64"/>
          <p:cNvSpPr txBox="1">
            <a:spLocks noChangeArrowheads="1"/>
          </p:cNvSpPr>
          <p:nvPr/>
        </p:nvSpPr>
        <p:spPr bwMode="auto">
          <a:xfrm>
            <a:off x="3400425" y="31718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66FF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8369" name="Text Box 65"/>
          <p:cNvSpPr txBox="1">
            <a:spLocks noChangeArrowheads="1"/>
          </p:cNvSpPr>
          <p:nvPr/>
        </p:nvSpPr>
        <p:spPr bwMode="auto">
          <a:xfrm>
            <a:off x="3733800" y="2743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66FFFF"/>
                </a:solidFill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98373" name="Object 69"/>
          <p:cNvGraphicFramePr>
            <a:graphicFrameLocks noChangeAspect="1"/>
          </p:cNvGraphicFramePr>
          <p:nvPr/>
        </p:nvGraphicFramePr>
        <p:xfrm>
          <a:off x="228600" y="3810000"/>
          <a:ext cx="32035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25" imgW="1841500" imgH="571500" progId="Equation.DSMT4">
                  <p:embed/>
                </p:oleObj>
              </mc:Choice>
              <mc:Fallback>
                <p:oleObj name="Equation" r:id="rId25" imgW="1841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32035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74" name="Object 70"/>
          <p:cNvGraphicFramePr>
            <a:graphicFrameLocks noChangeAspect="1"/>
          </p:cNvGraphicFramePr>
          <p:nvPr/>
        </p:nvGraphicFramePr>
        <p:xfrm>
          <a:off x="4867275" y="2790825"/>
          <a:ext cx="527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27" imgW="266469" imgH="190335" progId="Equation.DSMT4">
                  <p:embed/>
                </p:oleObj>
              </mc:Choice>
              <mc:Fallback>
                <p:oleObj name="Equation" r:id="rId27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790825"/>
                        <a:ext cx="527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75" name="Text Box 71"/>
          <p:cNvSpPr txBox="1">
            <a:spLocks noChangeArrowheads="1"/>
          </p:cNvSpPr>
          <p:nvPr/>
        </p:nvSpPr>
        <p:spPr bwMode="auto">
          <a:xfrm>
            <a:off x="228600" y="3276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9900FF"/>
                </a:solidFill>
                <a:latin typeface="Times New Roman" pitchFamily="18" charset="0"/>
              </a:rPr>
              <a:t>Trong đó:</a:t>
            </a:r>
          </a:p>
        </p:txBody>
      </p:sp>
      <p:sp>
        <p:nvSpPr>
          <p:cNvPr id="98378" name="Text Box 74"/>
          <p:cNvSpPr txBox="1">
            <a:spLocks noChangeArrowheads="1"/>
          </p:cNvSpPr>
          <p:nvPr/>
        </p:nvSpPr>
        <p:spPr bwMode="auto">
          <a:xfrm>
            <a:off x="304800" y="5334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* </a:t>
            </a:r>
            <a:r>
              <a:rPr lang="en-US" sz="2400" b="1" smtClean="0">
                <a:solidFill>
                  <a:srgbClr val="FFFFFF"/>
                </a:solidFill>
                <a:latin typeface="Times New Roman" pitchFamily="18" charset="0"/>
              </a:rPr>
              <a:t>Định nghĩa</a:t>
            </a: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: (SGK)</a:t>
            </a:r>
          </a:p>
        </p:txBody>
      </p:sp>
      <p:sp>
        <p:nvSpPr>
          <p:cNvPr id="98379" name="Rectangle 75"/>
          <p:cNvSpPr>
            <a:spLocks noChangeArrowheads="1"/>
          </p:cNvSpPr>
          <p:nvPr/>
        </p:nvSpPr>
        <p:spPr bwMode="auto">
          <a:xfrm>
            <a:off x="609600" y="2314575"/>
            <a:ext cx="4800600" cy="381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8380" name="Rectangle 76"/>
          <p:cNvSpPr>
            <a:spLocks noChangeArrowheads="1"/>
          </p:cNvSpPr>
          <p:nvPr/>
        </p:nvSpPr>
        <p:spPr bwMode="auto">
          <a:xfrm>
            <a:off x="2362200" y="2790825"/>
            <a:ext cx="3124200" cy="4095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8384" name="Object 80"/>
          <p:cNvGraphicFramePr>
            <a:graphicFrameLocks noChangeAspect="1"/>
          </p:cNvGraphicFramePr>
          <p:nvPr/>
        </p:nvGraphicFramePr>
        <p:xfrm>
          <a:off x="2347913" y="2938463"/>
          <a:ext cx="260350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29" imgW="139639" imgH="101556" progId="Equation.DSMT4">
                  <p:embed/>
                </p:oleObj>
              </mc:Choice>
              <mc:Fallback>
                <p:oleObj name="Equation" r:id="rId29" imgW="139639" imgH="1015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938463"/>
                        <a:ext cx="260350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85" name="Object 81"/>
          <p:cNvGraphicFramePr>
            <a:graphicFrameLocks noChangeAspect="1"/>
          </p:cNvGraphicFramePr>
          <p:nvPr/>
        </p:nvGraphicFramePr>
        <p:xfrm>
          <a:off x="2347913" y="2833688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31" imgW="152268" imgH="152268" progId="Equation.DSMT4">
                  <p:embed/>
                </p:oleObj>
              </mc:Choice>
              <mc:Fallback>
                <p:oleObj name="Equation" r:id="rId31" imgW="152268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33688"/>
                        <a:ext cx="287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93" name="Group 89"/>
          <p:cNvGrpSpPr>
            <a:grpSpLocks/>
          </p:cNvGrpSpPr>
          <p:nvPr/>
        </p:nvGrpSpPr>
        <p:grpSpPr bwMode="auto">
          <a:xfrm>
            <a:off x="0" y="5953125"/>
            <a:ext cx="9144000" cy="838200"/>
            <a:chOff x="0" y="3792"/>
            <a:chExt cx="5760" cy="528"/>
          </a:xfrm>
        </p:grpSpPr>
        <p:graphicFrame>
          <p:nvGraphicFramePr>
            <p:cNvPr id="9259" name="Object 85"/>
            <p:cNvGraphicFramePr>
              <a:graphicFrameLocks noChangeAspect="1"/>
            </p:cNvGraphicFramePr>
            <p:nvPr/>
          </p:nvGraphicFramePr>
          <p:xfrm>
            <a:off x="793" y="4026"/>
            <a:ext cx="1031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name="Equation" r:id="rId33" imgW="977900" imgH="279400" progId="Equation.DSMT4">
                    <p:embed/>
                  </p:oleObj>
                </mc:Choice>
                <mc:Fallback>
                  <p:oleObj name="Equation" r:id="rId33" imgW="977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4026"/>
                          <a:ext cx="1031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0" name="Object 86"/>
            <p:cNvGraphicFramePr>
              <a:graphicFrameLocks noChangeAspect="1"/>
            </p:cNvGraphicFramePr>
            <p:nvPr/>
          </p:nvGraphicFramePr>
          <p:xfrm>
            <a:off x="1410" y="3867"/>
            <a:ext cx="19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Equation" r:id="rId35" imgW="164957" imgH="152268" progId="Equation.DSMT4">
                    <p:embed/>
                  </p:oleObj>
                </mc:Choice>
                <mc:Fallback>
                  <p:oleObj name="Equation" r:id="rId35" imgW="164957" imgH="1522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867"/>
                          <a:ext cx="19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1" name="Object 87"/>
            <p:cNvGraphicFramePr>
              <a:graphicFrameLocks noChangeAspect="1"/>
            </p:cNvGraphicFramePr>
            <p:nvPr/>
          </p:nvGraphicFramePr>
          <p:xfrm>
            <a:off x="2160" y="3840"/>
            <a:ext cx="170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36" imgW="1562100" imgH="228600" progId="Equation.DSMT4">
                    <p:embed/>
                  </p:oleObj>
                </mc:Choice>
                <mc:Fallback>
                  <p:oleObj name="Equation" r:id="rId36" imgW="1562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840"/>
                          <a:ext cx="1701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2" name="Text Box 88"/>
            <p:cNvSpPr txBox="1">
              <a:spLocks noChangeArrowheads="1"/>
            </p:cNvSpPr>
            <p:nvPr/>
          </p:nvSpPr>
          <p:spPr bwMode="auto">
            <a:xfrm>
              <a:off x="0" y="3792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* </a:t>
              </a:r>
              <a:r>
                <a:rPr lang="en-US" sz="2400" b="1" smtClean="0">
                  <a:solidFill>
                    <a:srgbClr val="FFFFFF"/>
                  </a:solidFill>
                  <a:latin typeface="Times New Roman" pitchFamily="18" charset="0"/>
                </a:rPr>
                <a:t>Chú ý</a:t>
              </a: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: Nếu mp(   ) có pt:                                      thì VTPT của nó là</a:t>
              </a:r>
            </a:p>
          </p:txBody>
        </p:sp>
      </p:grpSp>
      <p:grpSp>
        <p:nvGrpSpPr>
          <p:cNvPr id="98397" name="Group 93"/>
          <p:cNvGrpSpPr>
            <a:grpSpLocks/>
          </p:cNvGrpSpPr>
          <p:nvPr/>
        </p:nvGrpSpPr>
        <p:grpSpPr bwMode="auto">
          <a:xfrm>
            <a:off x="8534400" y="2438400"/>
            <a:ext cx="609600" cy="493713"/>
            <a:chOff x="5376" y="1536"/>
            <a:chExt cx="384" cy="31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5376" y="15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itchFamily="2" charset="2"/>
                <a:buChar char="v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FFFFFF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258" name="Oval 92"/>
            <p:cNvSpPr>
              <a:spLocks noChangeArrowheads="1"/>
            </p:cNvSpPr>
            <p:nvPr/>
          </p:nvSpPr>
          <p:spPr bwMode="auto">
            <a:xfrm>
              <a:off x="5424" y="1824"/>
              <a:ext cx="23" cy="2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865204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5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9" dur="10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10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1000"/>
                                        <p:tgtEl>
                                          <p:spTgt spid="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8" presetClass="exit" presetSubtype="1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9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3" dur="1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10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5" dur="20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9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2000"/>
                                        <p:tgtEl>
                                          <p:spTgt spid="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9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1365 C -0.00729 0.01018 -0.01459 0.00879 -0.0224 0.00763 C -0.03177 0.00625 -0.0507 0.0037 -0.0507 0.00393 C -0.05365 0.00232 -0.05712 0.00185 -0.05973 -0.00046 C -0.06129 -0.00185 -0.0625 -0.00347 -0.06424 -0.00439 C -0.07292 -0.00925 -0.06736 -0.00347 -0.07466 -0.00832 C -0.08073 -0.01249 -0.07917 -0.01526 -0.08802 -0.01619 C -0.09393 -0.01688 -0.1 -0.01757 -0.10591 -0.01827 C -0.11563 -0.0215 -0.12223 -0.02289 -0.12986 -0.03214 C -0.13889 -0.04301 -0.14063 -0.04903 -0.1507 -0.05805 C -0.15191 -0.0592 -0.15243 -0.06128 -0.15382 -0.06198 C -0.15799 -0.06429 -0.16268 -0.06452 -0.16719 -0.06591 C -0.17795 -0.06475 -0.18455 -0.06406 -0.1941 -0.06013 C -0.20035 -0.05411 -0.20348 -0.04533 -0.21042 -0.04024 C -0.23542 -0.0215 -0.25782 -0.02544 -0.28802 -0.02428 C -0.29011 -0.02359 -0.29202 -0.02289 -0.2941 -0.0222 C -0.29705 -0.02104 -0.30295 -0.01827 -0.30295 -0.01804 C -0.30591 -0.01434 -0.30903 -0.01017 -0.31198 -0.00624 C -0.31354 -0.00439 -0.3165 -0.00046 -0.3165 -0.00023 C -0.31806 0.00602 -0.32396 0.01758 -0.32396 0.01781 C -0.32986 0.04348 -0.33264 0.07077 -0.33733 0.09714 C -0.3408 0.11656 -0.34618 0.13553 -0.3507 0.15472 C -0.35677 0.21693 -0.36146 0.25625 -0.33143 0.29788 C -0.329 0.30759 -0.32275 0.31383 -0.31789 0.3217 C -0.31667 0.32355 -0.31632 0.32609 -0.31493 0.32771 C -0.31216 0.33095 -0.30834 0.3321 -0.30591 0.33557 C -0.30087 0.34251 -0.29809 0.34505 -0.29115 0.3476 C -0.28039 0.36841 -0.26233 0.37813 -0.24479 0.38529 C -0.24427 0.38529 -0.22014 0.38599 -0.21198 0.38136 C -0.2033 0.37628 -0.19098 0.35315 -0.18802 0.34158 C -0.18854 0.31036 -0.18872 0.27937 -0.18959 0.24815 C -0.18976 0.24121 -0.19132 0.21948 -0.19549 0.21231 C -0.19931 0.20583 -0.2066 0.19727 -0.21198 0.19242 C -0.21302 0.19034 -0.21372 0.18825 -0.21493 0.1864 C -0.21632 0.18432 -0.21823 0.1827 -0.21945 0.18062 C -0.2217 0.17692 -0.22535 0.16467 -0.2283 0.16073 " pathEditMode="fixed" rAng="0" ptsTypes="fffffffffffffffffffffffffffffffffffA">
                                      <p:cBhvr>
                                        <p:cTn id="89" dur="3000" fill="hold"/>
                                        <p:tgtEl>
                                          <p:spTgt spid="98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73" y="14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10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97" dur="500"/>
                                        <p:tgtEl>
                                          <p:spTgt spid="98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20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2000"/>
                                        <p:tgtEl>
                                          <p:spTgt spid="9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2" dur="2000"/>
                                        <p:tgtEl>
                                          <p:spTgt spid="9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9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2000"/>
                                        <p:tgtEl>
                                          <p:spTgt spid="9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1000"/>
                                        <p:tgtEl>
                                          <p:spTgt spid="9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9" dur="500"/>
                                        <p:tgtEl>
                                          <p:spTgt spid="9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3" dur="1000"/>
                                        <p:tgtEl>
                                          <p:spTgt spid="9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7" dur="2000"/>
                                        <p:tgtEl>
                                          <p:spTgt spid="98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0" dur="2000"/>
                                        <p:tgtEl>
                                          <p:spTgt spid="98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5607E-7 L -0.09688 -0.06243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98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4" y="-3121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46" dur="2000"/>
                                        <p:tgtEl>
                                          <p:spTgt spid="98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9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.00624 L -0.21788 0.00115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983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03" y="-2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1" dur="1000"/>
                                        <p:tgtEl>
                                          <p:spTgt spid="9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1000"/>
                                        <p:tgtEl>
                                          <p:spTgt spid="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0" dur="1000"/>
                                        <p:tgtEl>
                                          <p:spTgt spid="9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2000"/>
                                        <p:tgtEl>
                                          <p:spTgt spid="9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8" dur="2000"/>
                                        <p:tgtEl>
                                          <p:spTgt spid="9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3" dur="1000"/>
                                        <p:tgtEl>
                                          <p:spTgt spid="9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8" dur="2000"/>
                                        <p:tgtEl>
                                          <p:spTgt spid="9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1" grpId="0" animBg="1"/>
      <p:bldP spid="98312" grpId="0" animBg="1"/>
      <p:bldP spid="98313" grpId="0" animBg="1"/>
      <p:bldP spid="98314" grpId="0" animBg="1"/>
      <p:bldP spid="98315" grpId="0" animBg="1"/>
      <p:bldP spid="98315" grpId="1" animBg="1"/>
      <p:bldP spid="98317" grpId="0" animBg="1"/>
      <p:bldP spid="98319" grpId="0" animBg="1"/>
      <p:bldP spid="98340" grpId="0"/>
      <p:bldP spid="98342" grpId="0"/>
      <p:bldP spid="98343" grpId="0"/>
      <p:bldP spid="98344" grpId="0"/>
      <p:bldP spid="98345" grpId="0"/>
      <p:bldP spid="98358" grpId="0"/>
      <p:bldP spid="98358" grpId="1"/>
      <p:bldP spid="98367" grpId="0" animBg="1"/>
      <p:bldP spid="98367" grpId="1" animBg="1"/>
      <p:bldP spid="98368" grpId="0"/>
      <p:bldP spid="98368" grpId="1"/>
      <p:bldP spid="98369" grpId="0"/>
      <p:bldP spid="98375" grpId="0"/>
      <p:bldP spid="98378" grpId="0"/>
      <p:bldP spid="98379" grpId="0" animBg="1"/>
      <p:bldP spid="9838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04800" y="862013"/>
            <a:ext cx="838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4: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Viết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pt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mặt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phẳ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qua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ba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điểm</a:t>
            </a:r>
            <a:endParaRPr lang="en-US" sz="2400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4286250" y="1500188"/>
          <a:ext cx="4400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3" imgW="2540000" imgH="228600" progId="Equation.DSMT4">
                  <p:embed/>
                </p:oleObj>
              </mc:Choice>
              <mc:Fallback>
                <p:oleObj name="Equation" r:id="rId3" imgW="254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500188"/>
                        <a:ext cx="4400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3124200" y="2946400"/>
          <a:ext cx="3278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5" imgW="1943100" imgH="342900" progId="Equation.DSMT4">
                  <p:embed/>
                </p:oleObj>
              </mc:Choice>
              <mc:Fallback>
                <p:oleObj name="Equation" r:id="rId5" imgW="1943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46400"/>
                        <a:ext cx="32781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381000" y="19431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: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Mp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(MNP)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 VTCP </a:t>
            </a:r>
            <a:r>
              <a:rPr 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457200" y="2970213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Nên có VTPT là: </a:t>
            </a:r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4670425" y="1968500"/>
          <a:ext cx="18065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7" imgW="1079500" imgH="279400" progId="Equation.DSMT4">
                  <p:embed/>
                </p:oleObj>
              </mc:Choice>
              <mc:Fallback>
                <p:oleObj name="Equation" r:id="rId7" imgW="107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1968500"/>
                        <a:ext cx="18065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4710113" y="2425700"/>
          <a:ext cx="15827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9" imgW="939800" imgH="279400" progId="Equation.DSMT4">
                  <p:embed/>
                </p:oleObj>
              </mc:Choice>
              <mc:Fallback>
                <p:oleObj name="Equation" r:id="rId9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25700"/>
                        <a:ext cx="15827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955675" y="4027488"/>
          <a:ext cx="36877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11" imgW="2133600" imgH="228600" progId="Equation.DSMT4">
                  <p:embed/>
                </p:oleObj>
              </mc:Choice>
              <mc:Fallback>
                <p:oleObj name="Equation" r:id="rId11" imgW="213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4027488"/>
                        <a:ext cx="36877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457200" y="3417888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mp(MNP) có phương trình tổng quát là</a:t>
            </a:r>
          </a:p>
        </p:txBody>
      </p:sp>
      <p:graphicFrame>
        <p:nvGraphicFramePr>
          <p:cNvPr id="99347" name="Object 19"/>
          <p:cNvGraphicFramePr>
            <a:graphicFrameLocks noGrp="1" noChangeAspect="1"/>
          </p:cNvGraphicFramePr>
          <p:nvPr>
            <p:ph/>
          </p:nvPr>
        </p:nvGraphicFramePr>
        <p:xfrm>
          <a:off x="4633913" y="4016375"/>
          <a:ext cx="26511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13" imgW="1625600" imgH="228600" progId="Equation.DSMT4">
                  <p:embed/>
                </p:oleObj>
              </mc:Choice>
              <mc:Fallback>
                <p:oleObj name="Equation" r:id="rId13" imgW="162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4016375"/>
                        <a:ext cx="26511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65" name="Group 37"/>
          <p:cNvGrpSpPr>
            <a:grpSpLocks/>
          </p:cNvGrpSpPr>
          <p:nvPr/>
        </p:nvGrpSpPr>
        <p:grpSpPr bwMode="auto">
          <a:xfrm>
            <a:off x="457200" y="4408490"/>
            <a:ext cx="8382000" cy="830263"/>
            <a:chOff x="288" y="2400"/>
            <a:chExt cx="5280" cy="523"/>
          </a:xfrm>
        </p:grpSpPr>
        <p:sp>
          <p:nvSpPr>
            <p:cNvPr id="10264" name="Text Box 21"/>
            <p:cNvSpPr txBox="1">
              <a:spLocks noChangeArrowheads="1"/>
            </p:cNvSpPr>
            <p:nvPr/>
          </p:nvSpPr>
          <p:spPr bwMode="auto">
            <a:xfrm>
              <a:off x="288" y="2400"/>
              <a:ext cx="52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 smtClean="0">
                  <a:solidFill>
                    <a:srgbClr val="FFFFFF"/>
                  </a:solidFill>
                  <a:latin typeface="Times New Roman" pitchFamily="18" charset="0"/>
                </a:rPr>
                <a:t>Ví</a:t>
              </a:r>
              <a:r>
                <a:rPr lang="en-US" sz="2400" b="1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FF"/>
                  </a:solidFill>
                  <a:latin typeface="Times New Roman" pitchFamily="18" charset="0"/>
                </a:rPr>
                <a:t>dụ</a:t>
              </a:r>
              <a:r>
                <a:rPr lang="en-US" sz="2400" b="1" dirty="0" smtClean="0">
                  <a:solidFill>
                    <a:srgbClr val="FFFFFF"/>
                  </a:solidFill>
                  <a:latin typeface="Times New Roman" pitchFamily="18" charset="0"/>
                </a:rPr>
                <a:t> 5: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    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Viế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p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mặ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phẳng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(P)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đi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qua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điểm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                 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và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song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song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với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mp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(Q): </a:t>
              </a:r>
            </a:p>
          </p:txBody>
        </p:sp>
        <p:graphicFrame>
          <p:nvGraphicFramePr>
            <p:cNvPr id="10265" name="Object 22"/>
            <p:cNvGraphicFramePr>
              <a:graphicFrameLocks noChangeAspect="1"/>
            </p:cNvGraphicFramePr>
            <p:nvPr/>
          </p:nvGraphicFramePr>
          <p:xfrm>
            <a:off x="3936" y="2448"/>
            <a:ext cx="903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15" imgW="850900" imgH="228600" progId="Equation.DSMT4">
                    <p:embed/>
                  </p:oleObj>
                </mc:Choice>
                <mc:Fallback>
                  <p:oleObj name="Equation" r:id="rId15" imgW="850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448"/>
                          <a:ext cx="903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9352" name="Object 24"/>
          <p:cNvGraphicFramePr>
            <a:graphicFrameLocks noChangeAspect="1"/>
          </p:cNvGraphicFramePr>
          <p:nvPr/>
        </p:nvGraphicFramePr>
        <p:xfrm>
          <a:off x="3733800" y="5370513"/>
          <a:ext cx="1435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17" imgW="850531" imgH="279279" progId="Equation.DSMT4">
                  <p:embed/>
                </p:oleObj>
              </mc:Choice>
              <mc:Fallback>
                <p:oleObj name="Equation" r:id="rId17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70513"/>
                        <a:ext cx="14351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3" name="Text Box 25"/>
          <p:cNvSpPr txBox="1">
            <a:spLocks noChangeArrowheads="1"/>
          </p:cNvSpPr>
          <p:nvPr/>
        </p:nvSpPr>
        <p:spPr bwMode="auto">
          <a:xfrm>
            <a:off x="533400" y="538321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Giải: </a:t>
            </a:r>
          </a:p>
        </p:txBody>
      </p:sp>
      <p:sp>
        <p:nvSpPr>
          <p:cNvPr id="99354" name="Text Box 26"/>
          <p:cNvSpPr txBox="1">
            <a:spLocks noChangeArrowheads="1"/>
          </p:cNvSpPr>
          <p:nvPr/>
        </p:nvSpPr>
        <p:spPr bwMode="auto">
          <a:xfrm>
            <a:off x="1233488" y="53848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mp(P) có VTPT là: </a:t>
            </a:r>
          </a:p>
        </p:txBody>
      </p:sp>
      <p:graphicFrame>
        <p:nvGraphicFramePr>
          <p:cNvPr id="99357" name="Object 29"/>
          <p:cNvGraphicFramePr>
            <a:graphicFrameLocks noChangeAspect="1"/>
          </p:cNvGraphicFramePr>
          <p:nvPr/>
        </p:nvGraphicFramePr>
        <p:xfrm>
          <a:off x="5018088" y="5921375"/>
          <a:ext cx="36004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9" imgW="2082800" imgH="228600" progId="Equation.DSMT4">
                  <p:embed/>
                </p:oleObj>
              </mc:Choice>
              <mc:Fallback>
                <p:oleObj name="Equation" r:id="rId19" imgW="20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921375"/>
                        <a:ext cx="36004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8" name="Text Box 30"/>
          <p:cNvSpPr txBox="1">
            <a:spLocks noChangeArrowheads="1"/>
          </p:cNvSpPr>
          <p:nvPr/>
        </p:nvSpPr>
        <p:spPr bwMode="auto">
          <a:xfrm>
            <a:off x="609600" y="5856288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Times New Roman" pitchFamily="18" charset="0"/>
              </a:rPr>
              <a:t>mp(P) có phương trình tổng quát là</a:t>
            </a:r>
          </a:p>
        </p:txBody>
      </p:sp>
      <p:graphicFrame>
        <p:nvGraphicFramePr>
          <p:cNvPr id="99359" name="Object 31"/>
          <p:cNvGraphicFramePr>
            <a:graphicFrameLocks noChangeAspect="1"/>
          </p:cNvGraphicFramePr>
          <p:nvPr/>
        </p:nvGraphicFramePr>
        <p:xfrm>
          <a:off x="2667000" y="4835525"/>
          <a:ext cx="1804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21" imgW="1002865" imgH="228501" progId="Equation.DSMT4">
                  <p:embed/>
                </p:oleObj>
              </mc:Choice>
              <mc:Fallback>
                <p:oleObj name="Equation" r:id="rId21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35525"/>
                        <a:ext cx="18049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3" name="Object 35"/>
          <p:cNvGraphicFramePr>
            <a:graphicFrameLocks noChangeAspect="1"/>
          </p:cNvGraphicFramePr>
          <p:nvPr/>
        </p:nvGraphicFramePr>
        <p:xfrm>
          <a:off x="5149850" y="6465888"/>
          <a:ext cx="25463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23" imgW="1473200" imgH="228600" progId="Equation.DSMT4">
                  <p:embed/>
                </p:oleObj>
              </mc:Choice>
              <mc:Fallback>
                <p:oleObj name="Equation" r:id="rId23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6465888"/>
                        <a:ext cx="25463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0" name="Group 46"/>
          <p:cNvGrpSpPr>
            <a:grpSpLocks/>
          </p:cNvGrpSpPr>
          <p:nvPr/>
        </p:nvGrpSpPr>
        <p:grpSpPr bwMode="auto">
          <a:xfrm>
            <a:off x="304800" y="-50800"/>
            <a:ext cx="8497888" cy="1028700"/>
            <a:chOff x="192" y="336"/>
            <a:chExt cx="5353" cy="648"/>
          </a:xfrm>
        </p:grpSpPr>
        <p:sp>
          <p:nvSpPr>
            <p:cNvPr id="10261" name="Text Box 47"/>
            <p:cNvSpPr txBox="1">
              <a:spLocks noChangeArrowheads="1"/>
            </p:cNvSpPr>
            <p:nvPr/>
          </p:nvSpPr>
          <p:spPr bwMode="auto">
            <a:xfrm>
              <a:off x="192" y="336"/>
              <a:ext cx="528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 smtClean="0">
                  <a:solidFill>
                    <a:srgbClr val="FFFFFF"/>
                  </a:solidFill>
                  <a:latin typeface="Times New Roman" pitchFamily="18" charset="0"/>
                </a:rPr>
                <a:t>Ví</a:t>
              </a:r>
              <a:r>
                <a:rPr lang="en-US" sz="2400" b="1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FFFF"/>
                  </a:solidFill>
                  <a:latin typeface="Times New Roman" pitchFamily="18" charset="0"/>
                </a:rPr>
                <a:t>dụ</a:t>
              </a:r>
              <a:r>
                <a:rPr lang="en-US" sz="2400" b="1" dirty="0" smtClean="0">
                  <a:solidFill>
                    <a:srgbClr val="FFFFFF"/>
                  </a:solidFill>
                  <a:latin typeface="Times New Roman" pitchFamily="18" charset="0"/>
                </a:rPr>
                <a:t> 3: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Viế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p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mặt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phẳng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đi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qua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điểm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                   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và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FFFF"/>
                  </a:solidFill>
                  <a:latin typeface="Times New Roman" pitchFamily="18" charset="0"/>
                </a:rPr>
                <a:t>có</a:t>
              </a:r>
              <a:r>
                <a:rPr lang="en-US" sz="2400" dirty="0" smtClean="0">
                  <a:solidFill>
                    <a:srgbClr val="FFFFFF"/>
                  </a:solidFill>
                  <a:latin typeface="Times New Roman" pitchFamily="18" charset="0"/>
                </a:rPr>
                <a:t> VTPT</a:t>
              </a:r>
            </a:p>
          </p:txBody>
        </p:sp>
        <p:graphicFrame>
          <p:nvGraphicFramePr>
            <p:cNvPr id="10262" name="Object 48"/>
            <p:cNvGraphicFramePr>
              <a:graphicFrameLocks noChangeAspect="1"/>
            </p:cNvGraphicFramePr>
            <p:nvPr/>
          </p:nvGraphicFramePr>
          <p:xfrm>
            <a:off x="2648" y="734"/>
            <a:ext cx="887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9" name="Equation" r:id="rId25" imgW="812447" imgH="228501" progId="Equation.DSMT4">
                    <p:embed/>
                  </p:oleObj>
                </mc:Choice>
                <mc:Fallback>
                  <p:oleObj name="Equation" r:id="rId25" imgW="81244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734"/>
                          <a:ext cx="88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49"/>
            <p:cNvGraphicFramePr>
              <a:graphicFrameLocks noChangeAspect="1"/>
            </p:cNvGraphicFramePr>
            <p:nvPr/>
          </p:nvGraphicFramePr>
          <p:xfrm>
            <a:off x="4608" y="682"/>
            <a:ext cx="93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0" name="Equation" r:id="rId27" imgW="889000" imgH="279400" progId="Equation.DSMT4">
                    <p:embed/>
                  </p:oleObj>
                </mc:Choice>
                <mc:Fallback>
                  <p:oleObj name="Equation" r:id="rId27" imgW="8890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682"/>
                          <a:ext cx="93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295661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9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99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20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20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10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20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10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1000"/>
                                        <p:tgtEl>
                                          <p:spTgt spid="9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10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1000"/>
                                        <p:tgtEl>
                                          <p:spTgt spid="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9" grpId="0"/>
      <p:bldP spid="99340" grpId="0"/>
      <p:bldP spid="99346" grpId="0"/>
      <p:bldP spid="99353" grpId="0"/>
      <p:bldP spid="99354" grpId="0"/>
      <p:bldP spid="993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307428" y="4817863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307428" y="38312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73784"/>
            <a:ext cx="4064087" cy="707604"/>
            <a:chOff x="2720682" y="2773784"/>
            <a:chExt cx="5418782" cy="707604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73483"/>
                </p:ext>
              </p:extLst>
            </p:nvPr>
          </p:nvGraphicFramePr>
          <p:xfrm>
            <a:off x="4259263" y="2859088"/>
            <a:ext cx="21336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5" imgW="2133360" imgH="622080" progId="Equation.DSMT4">
                    <p:embed/>
                  </p:oleObj>
                </mc:Choice>
                <mc:Fallback>
                  <p:oleObj name="Equation" r:id="rId5" imgW="213336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59263" y="2859088"/>
                          <a:ext cx="21336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792981"/>
            <a:ext cx="4064087" cy="713514"/>
            <a:chOff x="2720680" y="3812449"/>
            <a:chExt cx="5418783" cy="713514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889781"/>
                </p:ext>
              </p:extLst>
            </p:nvPr>
          </p:nvGraphicFramePr>
          <p:xfrm>
            <a:off x="4297363" y="3903663"/>
            <a:ext cx="20574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" name="Equation" r:id="rId7" imgW="2057400" imgH="622080" progId="Equation.DSMT4">
                    <p:embed/>
                  </p:oleObj>
                </mc:Choice>
                <mc:Fallback>
                  <p:oleObj name="Equation" r:id="rId7" imgW="20574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97363" y="3903663"/>
                          <a:ext cx="20574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18088"/>
            <a:ext cx="4064087" cy="732738"/>
            <a:chOff x="2720681" y="4839387"/>
            <a:chExt cx="5418782" cy="73273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1214042"/>
                </p:ext>
              </p:extLst>
            </p:nvPr>
          </p:nvGraphicFramePr>
          <p:xfrm>
            <a:off x="4449763" y="4949825"/>
            <a:ext cx="17526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9" imgW="1752480" imgH="622080" progId="Equation.DSMT4">
                    <p:embed/>
                  </p:oleObj>
                </mc:Choice>
                <mc:Fallback>
                  <p:oleObj name="Equation" r:id="rId9" imgW="175248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49763" y="4949825"/>
                          <a:ext cx="17526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040510" y="5862420"/>
            <a:ext cx="4064087" cy="688813"/>
            <a:chOff x="2720681" y="5749249"/>
            <a:chExt cx="5418782" cy="906277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749249"/>
              <a:ext cx="5418782" cy="906277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99369"/>
                </p:ext>
              </p:extLst>
            </p:nvPr>
          </p:nvGraphicFramePr>
          <p:xfrm>
            <a:off x="4197505" y="5794259"/>
            <a:ext cx="2042957" cy="822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1" imgW="1828800" imgH="622080" progId="Equation.DSMT4">
                    <p:embed/>
                  </p:oleObj>
                </mc:Choice>
                <mc:Fallback>
                  <p:oleObj name="Equation" r:id="rId11" imgW="182880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97505" y="5794259"/>
                          <a:ext cx="2042957" cy="822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224039" y="1160934"/>
              <a:ext cx="9743923" cy="7966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33277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274944" y="3807615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274944" y="4845156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73784"/>
            <a:ext cx="4064087" cy="707604"/>
            <a:chOff x="2720682" y="2773784"/>
            <a:chExt cx="5418782" cy="707604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198341"/>
                </p:ext>
              </p:extLst>
            </p:nvPr>
          </p:nvGraphicFramePr>
          <p:xfrm>
            <a:off x="4310063" y="2859088"/>
            <a:ext cx="203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5" imgW="2031840" imgH="622080" progId="Equation.DSMT4">
                    <p:embed/>
                  </p:oleObj>
                </mc:Choice>
                <mc:Fallback>
                  <p:oleObj name="Equation" r:id="rId5" imgW="203184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0063" y="2859088"/>
                          <a:ext cx="20320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812449"/>
            <a:ext cx="4064087" cy="713514"/>
            <a:chOff x="2720680" y="3812449"/>
            <a:chExt cx="5418783" cy="713514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828706"/>
                </p:ext>
              </p:extLst>
            </p:nvPr>
          </p:nvGraphicFramePr>
          <p:xfrm>
            <a:off x="4310063" y="3903663"/>
            <a:ext cx="203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7" imgW="2031840" imgH="622080" progId="Equation.DSMT4">
                    <p:embed/>
                  </p:oleObj>
                </mc:Choice>
                <mc:Fallback>
                  <p:oleObj name="Equation" r:id="rId7" imgW="203184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10063" y="3903663"/>
                          <a:ext cx="20320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39387"/>
            <a:ext cx="4064087" cy="732738"/>
            <a:chOff x="2720681" y="4839387"/>
            <a:chExt cx="5418782" cy="73273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378510"/>
                </p:ext>
              </p:extLst>
            </p:nvPr>
          </p:nvGraphicFramePr>
          <p:xfrm>
            <a:off x="4310063" y="4949825"/>
            <a:ext cx="203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9" imgW="2031840" imgH="622080" progId="Equation.DSMT4">
                    <p:embed/>
                  </p:oleObj>
                </mc:Choice>
                <mc:Fallback>
                  <p:oleObj name="Equation" r:id="rId9" imgW="203184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310063" y="4949825"/>
                          <a:ext cx="20320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06004" y="1190639"/>
              <a:ext cx="9944069" cy="708844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2040510" y="5851340"/>
            <a:ext cx="4064087" cy="699893"/>
            <a:chOff x="2720681" y="5851339"/>
            <a:chExt cx="5418782" cy="699893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851339"/>
              <a:ext cx="5418782" cy="699893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866984"/>
                </p:ext>
              </p:extLst>
            </p:nvPr>
          </p:nvGraphicFramePr>
          <p:xfrm>
            <a:off x="4475163" y="5854700"/>
            <a:ext cx="17018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2" imgW="1701720" imgH="622080" progId="Equation.DSMT4">
                    <p:embed/>
                  </p:oleObj>
                </mc:Choice>
                <mc:Fallback>
                  <p:oleObj name="Equation" r:id="rId12" imgW="1701720" imgH="622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75163" y="5854700"/>
                          <a:ext cx="17018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611657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75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274946" y="3838151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307428" y="4817863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274946" y="2727105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27105"/>
            <a:ext cx="4064087" cy="697690"/>
            <a:chOff x="2720682" y="2773784"/>
            <a:chExt cx="5418782" cy="69769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280164"/>
                </p:ext>
              </p:extLst>
            </p:nvPr>
          </p:nvGraphicFramePr>
          <p:xfrm>
            <a:off x="4735513" y="2897829"/>
            <a:ext cx="11811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5" imgW="1180800" imgH="545760" progId="Equation.DSMT4">
                    <p:embed/>
                  </p:oleObj>
                </mc:Choice>
                <mc:Fallback>
                  <p:oleObj name="Equation" r:id="rId5" imgW="11808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35513" y="2897829"/>
                          <a:ext cx="11811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812449"/>
            <a:ext cx="4064087" cy="697690"/>
            <a:chOff x="2720680" y="3812449"/>
            <a:chExt cx="5418783" cy="69769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4153022"/>
                </p:ext>
              </p:extLst>
            </p:nvPr>
          </p:nvGraphicFramePr>
          <p:xfrm>
            <a:off x="4614863" y="3941763"/>
            <a:ext cx="1422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7" imgW="1422360" imgH="545760" progId="Equation.DSMT4">
                    <p:embed/>
                  </p:oleObj>
                </mc:Choice>
                <mc:Fallback>
                  <p:oleObj name="Equation" r:id="rId7" imgW="142236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14863" y="3941763"/>
                          <a:ext cx="14224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39387"/>
            <a:ext cx="4064087" cy="698528"/>
            <a:chOff x="2720681" y="4839387"/>
            <a:chExt cx="5418782" cy="69852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28214"/>
                </p:ext>
              </p:extLst>
            </p:nvPr>
          </p:nvGraphicFramePr>
          <p:xfrm>
            <a:off x="4589463" y="4987925"/>
            <a:ext cx="14732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9" imgW="1473120" imgH="545760" progId="Equation.DSMT4">
                    <p:embed/>
                  </p:oleObj>
                </mc:Choice>
                <mc:Fallback>
                  <p:oleObj name="Equation" r:id="rId9" imgW="14731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89463" y="4987925"/>
                          <a:ext cx="14732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040510" y="5862420"/>
            <a:ext cx="4064087" cy="688813"/>
            <a:chOff x="2720681" y="5749249"/>
            <a:chExt cx="5418782" cy="906277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749249"/>
              <a:ext cx="5418782" cy="906277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672668"/>
                </p:ext>
              </p:extLst>
            </p:nvPr>
          </p:nvGraphicFramePr>
          <p:xfrm>
            <a:off x="4371975" y="5897744"/>
            <a:ext cx="1935163" cy="68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11" imgW="1765080" imgH="545760" progId="Equation.DSMT4">
                    <p:embed/>
                  </p:oleObj>
                </mc:Choice>
                <mc:Fallback>
                  <p:oleObj name="Equation" r:id="rId11" imgW="17650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71975" y="5897744"/>
                          <a:ext cx="1935163" cy="681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656463" y="1143588"/>
              <a:ext cx="6879075" cy="8775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057880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5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307428" y="4817863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307428" y="38312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0" y="2773784"/>
            <a:ext cx="4064087" cy="697690"/>
            <a:chOff x="2720682" y="2773784"/>
            <a:chExt cx="5418782" cy="69769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741863" y="2897188"/>
            <a:ext cx="1168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5" imgW="1168200" imgH="545760" progId="Equation.DSMT4">
                    <p:embed/>
                  </p:oleObj>
                </mc:Choice>
                <mc:Fallback>
                  <p:oleObj name="Equation" r:id="rId5" imgW="116820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41863" y="2897188"/>
                          <a:ext cx="11684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1" y="3810190"/>
            <a:ext cx="4064087" cy="697690"/>
            <a:chOff x="2720680" y="3812449"/>
            <a:chExt cx="5418783" cy="69769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4811713" y="3941763"/>
            <a:ext cx="10287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7" imgW="1028520" imgH="545760" progId="Equation.DSMT4">
                    <p:embed/>
                  </p:oleObj>
                </mc:Choice>
                <mc:Fallback>
                  <p:oleObj name="Equation" r:id="rId7" imgW="10285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11713" y="3941763"/>
                          <a:ext cx="10287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46596"/>
            <a:ext cx="4064087" cy="698528"/>
            <a:chOff x="2720681" y="4839387"/>
            <a:chExt cx="5418782" cy="69852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4811713" y="4987925"/>
            <a:ext cx="10287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9" imgW="1028520" imgH="545760" progId="Equation.DSMT4">
                    <p:embed/>
                  </p:oleObj>
                </mc:Choice>
                <mc:Fallback>
                  <p:oleObj name="Equation" r:id="rId9" imgW="102852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11713" y="4987925"/>
                          <a:ext cx="1028700" cy="546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040510" y="5883841"/>
            <a:ext cx="4064087" cy="680244"/>
            <a:chOff x="2720681" y="5749249"/>
            <a:chExt cx="5418782" cy="906277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749249"/>
              <a:ext cx="5418782" cy="906277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496231"/>
                </p:ext>
              </p:extLst>
            </p:nvPr>
          </p:nvGraphicFramePr>
          <p:xfrm>
            <a:off x="4693477" y="5845645"/>
            <a:ext cx="1172336" cy="732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1" imgW="1079280" imgH="545760" progId="Equation.DSMT4">
                    <p:embed/>
                  </p:oleObj>
                </mc:Choice>
                <mc:Fallback>
                  <p:oleObj name="Equation" r:id="rId11" imgW="10792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93477" y="5845645"/>
                          <a:ext cx="1172336" cy="732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968011" y="1296618"/>
              <a:ext cx="8255978" cy="5714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036352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5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8" name="Picture 6" descr="Káº¿t quáº£ hÃ¬nh áº£nh cho Máº·t há»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045" y="10851"/>
            <a:ext cx="6843911" cy="68471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919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274944" y="3807615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274943" y="5851339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274943" y="4839387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73784"/>
            <a:ext cx="4064087" cy="697690"/>
            <a:chOff x="2720682" y="2773784"/>
            <a:chExt cx="5418782" cy="69769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501288"/>
                </p:ext>
              </p:extLst>
            </p:nvPr>
          </p:nvGraphicFramePr>
          <p:xfrm>
            <a:off x="4564063" y="2960688"/>
            <a:ext cx="152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5" imgW="1523880" imgH="419040" progId="Equation.DSMT4">
                    <p:embed/>
                  </p:oleObj>
                </mc:Choice>
                <mc:Fallback>
                  <p:oleObj name="Equation" r:id="rId5" imgW="1523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64063" y="2960688"/>
                          <a:ext cx="1524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812449"/>
            <a:ext cx="4064087" cy="697690"/>
            <a:chOff x="2720680" y="3812449"/>
            <a:chExt cx="5418783" cy="69769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076922"/>
                </p:ext>
              </p:extLst>
            </p:nvPr>
          </p:nvGraphicFramePr>
          <p:xfrm>
            <a:off x="4144963" y="4005263"/>
            <a:ext cx="23622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2361960" imgH="419040" progId="Equation.DSMT4">
                    <p:embed/>
                  </p:oleObj>
                </mc:Choice>
                <mc:Fallback>
                  <p:oleObj name="Equation" r:id="rId7" imgW="23619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4963" y="4005263"/>
                          <a:ext cx="23622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39387"/>
            <a:ext cx="4064087" cy="698528"/>
            <a:chOff x="2720681" y="4839387"/>
            <a:chExt cx="5418782" cy="69852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7157849"/>
                </p:ext>
              </p:extLst>
            </p:nvPr>
          </p:nvGraphicFramePr>
          <p:xfrm>
            <a:off x="4138613" y="5051425"/>
            <a:ext cx="2374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9" imgW="2374560" imgH="419040" progId="Equation.DSMT4">
                    <p:embed/>
                  </p:oleObj>
                </mc:Choice>
                <mc:Fallback>
                  <p:oleObj name="Equation" r:id="rId9" imgW="237456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38613" y="5051425"/>
                          <a:ext cx="2374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040510" y="5851340"/>
            <a:ext cx="4064087" cy="699893"/>
            <a:chOff x="2720681" y="5851339"/>
            <a:chExt cx="5418782" cy="699893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851339"/>
              <a:ext cx="5418782" cy="699893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53820"/>
                </p:ext>
              </p:extLst>
            </p:nvPr>
          </p:nvGraphicFramePr>
          <p:xfrm>
            <a:off x="4157663" y="5981700"/>
            <a:ext cx="2336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1" imgW="2336760" imgH="368280" progId="Equation.DSMT4">
                    <p:embed/>
                  </p:oleObj>
                </mc:Choice>
                <mc:Fallback>
                  <p:oleObj name="Equation" r:id="rId11" imgW="23367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57663" y="5981700"/>
                          <a:ext cx="2336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28558" y="1323455"/>
              <a:ext cx="9934885" cy="5177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59929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5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274944" y="3807615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274944" y="4845156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73784"/>
            <a:ext cx="4064087" cy="697690"/>
            <a:chOff x="2720682" y="2773784"/>
            <a:chExt cx="5418782" cy="69769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002451"/>
                </p:ext>
              </p:extLst>
            </p:nvPr>
          </p:nvGraphicFramePr>
          <p:xfrm>
            <a:off x="4875213" y="2998788"/>
            <a:ext cx="901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5" imgW="901440" imgH="342720" progId="Equation.DSMT4">
                    <p:embed/>
                  </p:oleObj>
                </mc:Choice>
                <mc:Fallback>
                  <p:oleObj name="Equation" r:id="rId5" imgW="90144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75213" y="2998788"/>
                          <a:ext cx="901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812449"/>
            <a:ext cx="4064087" cy="697690"/>
            <a:chOff x="2720680" y="3812449"/>
            <a:chExt cx="5418783" cy="69769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9163992"/>
                </p:ext>
              </p:extLst>
            </p:nvPr>
          </p:nvGraphicFramePr>
          <p:xfrm>
            <a:off x="4132263" y="4005263"/>
            <a:ext cx="238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7" imgW="2387520" imgH="419040" progId="Equation.DSMT4">
                    <p:embed/>
                  </p:oleObj>
                </mc:Choice>
                <mc:Fallback>
                  <p:oleObj name="Equation" r:id="rId7" imgW="23875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32263" y="4005263"/>
                          <a:ext cx="2387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39387"/>
            <a:ext cx="4064087" cy="698528"/>
            <a:chOff x="2720681" y="4839387"/>
            <a:chExt cx="5418782" cy="69852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278889"/>
                </p:ext>
              </p:extLst>
            </p:nvPr>
          </p:nvGraphicFramePr>
          <p:xfrm>
            <a:off x="4456113" y="5076825"/>
            <a:ext cx="17399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9" imgW="1739880" imgH="368280" progId="Equation.DSMT4">
                    <p:embed/>
                  </p:oleObj>
                </mc:Choice>
                <mc:Fallback>
                  <p:oleObj name="Equation" r:id="rId9" imgW="1739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6113" y="5076825"/>
                          <a:ext cx="17399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040510" y="5851340"/>
            <a:ext cx="4064087" cy="699893"/>
            <a:chOff x="2720681" y="5851339"/>
            <a:chExt cx="5418782" cy="699893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851339"/>
              <a:ext cx="5418782" cy="699893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0117241"/>
                </p:ext>
              </p:extLst>
            </p:nvPr>
          </p:nvGraphicFramePr>
          <p:xfrm>
            <a:off x="4564063" y="5956300"/>
            <a:ext cx="1524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1" imgW="1523880" imgH="419040" progId="Equation.DSMT4">
                    <p:embed/>
                  </p:oleObj>
                </mc:Choice>
                <mc:Fallback>
                  <p:oleObj name="Equation" r:id="rId11" imgW="1523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64063" y="5956300"/>
                          <a:ext cx="1524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366631" y="1291185"/>
              <a:ext cx="9458739" cy="5823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18452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75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307428" y="4856911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274944" y="3807615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307428" y="274550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307428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1" y="2745504"/>
            <a:ext cx="4064087" cy="697690"/>
            <a:chOff x="2720682" y="2773784"/>
            <a:chExt cx="5418782" cy="69769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148847"/>
                </p:ext>
              </p:extLst>
            </p:nvPr>
          </p:nvGraphicFramePr>
          <p:xfrm>
            <a:off x="3732213" y="2960688"/>
            <a:ext cx="3187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5" imgW="3187440" imgH="419040" progId="Equation.DSMT4">
                    <p:embed/>
                  </p:oleObj>
                </mc:Choice>
                <mc:Fallback>
                  <p:oleObj name="Equation" r:id="rId5" imgW="31874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2213" y="2960688"/>
                          <a:ext cx="31877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0" y="3812449"/>
            <a:ext cx="4064087" cy="697690"/>
            <a:chOff x="2720680" y="3812449"/>
            <a:chExt cx="5418783" cy="69769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9"/>
              <a:ext cx="5418783" cy="69769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772517"/>
                </p:ext>
              </p:extLst>
            </p:nvPr>
          </p:nvGraphicFramePr>
          <p:xfrm>
            <a:off x="4183063" y="4043363"/>
            <a:ext cx="2286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7" imgW="2286000" imgH="342720" progId="Equation.DSMT4">
                    <p:embed/>
                  </p:oleObj>
                </mc:Choice>
                <mc:Fallback>
                  <p:oleObj name="Equation" r:id="rId7" imgW="22860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83063" y="4043363"/>
                          <a:ext cx="2286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856492"/>
            <a:ext cx="4064087" cy="698528"/>
            <a:chOff x="2720681" y="4839387"/>
            <a:chExt cx="5418782" cy="698528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698528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127945"/>
                </p:ext>
              </p:extLst>
            </p:nvPr>
          </p:nvGraphicFramePr>
          <p:xfrm>
            <a:off x="3719513" y="5051425"/>
            <a:ext cx="3213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9" imgW="3213000" imgH="419040" progId="Equation.DSMT4">
                    <p:embed/>
                  </p:oleObj>
                </mc:Choice>
                <mc:Fallback>
                  <p:oleObj name="Equation" r:id="rId9" imgW="3213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19513" y="5051425"/>
                          <a:ext cx="32131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040510" y="5851340"/>
            <a:ext cx="4064087" cy="699893"/>
            <a:chOff x="2720681" y="5851339"/>
            <a:chExt cx="5418782" cy="699893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851339"/>
              <a:ext cx="5418782" cy="699893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558752"/>
                </p:ext>
              </p:extLst>
            </p:nvPr>
          </p:nvGraphicFramePr>
          <p:xfrm>
            <a:off x="4170363" y="5981700"/>
            <a:ext cx="23114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1" imgW="2311200" imgH="368280" progId="Equation.DSMT4">
                    <p:embed/>
                  </p:oleObj>
                </mc:Choice>
                <mc:Fallback>
                  <p:oleObj name="Equation" r:id="rId11" imgW="23112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70363" y="5981700"/>
                          <a:ext cx="23114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285672" y="1102834"/>
              <a:ext cx="9620656" cy="9590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41862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61197" y="1555750"/>
            <a:ext cx="479822" cy="5100638"/>
            <a:chOff x="264" y="768"/>
            <a:chExt cx="403" cy="3213"/>
          </a:xfrm>
        </p:grpSpPr>
        <p:grpSp>
          <p:nvGrpSpPr>
            <p:cNvPr id="8279" name="Group 3"/>
            <p:cNvGrpSpPr>
              <a:grpSpLocks/>
            </p:cNvGrpSpPr>
            <p:nvPr/>
          </p:nvGrpSpPr>
          <p:grpSpPr bwMode="auto">
            <a:xfrm rot="5400000">
              <a:off x="-1010" y="2210"/>
              <a:ext cx="2976" cy="91"/>
              <a:chOff x="0" y="1896"/>
              <a:chExt cx="5760" cy="120"/>
            </a:xfrm>
          </p:grpSpPr>
          <p:sp>
            <p:nvSpPr>
              <p:cNvPr id="8320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21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0" name="Group 6"/>
            <p:cNvGrpSpPr>
              <a:grpSpLocks/>
            </p:cNvGrpSpPr>
            <p:nvPr/>
          </p:nvGrpSpPr>
          <p:grpSpPr bwMode="auto">
            <a:xfrm rot="5400000">
              <a:off x="385" y="3553"/>
              <a:ext cx="173" cy="171"/>
              <a:chOff x="1872" y="1824"/>
              <a:chExt cx="2015" cy="1800"/>
            </a:xfrm>
          </p:grpSpPr>
          <p:sp>
            <p:nvSpPr>
              <p:cNvPr id="25607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8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09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14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15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281" name="Group 16"/>
            <p:cNvGrpSpPr>
              <a:grpSpLocks/>
            </p:cNvGrpSpPr>
            <p:nvPr/>
          </p:nvGrpSpPr>
          <p:grpSpPr bwMode="auto">
            <a:xfrm rot="5400000">
              <a:off x="-786" y="2527"/>
              <a:ext cx="2504" cy="403"/>
              <a:chOff x="-962" y="509"/>
              <a:chExt cx="29212" cy="4243"/>
            </a:xfrm>
          </p:grpSpPr>
          <p:sp>
            <p:nvSpPr>
              <p:cNvPr id="25617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8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19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305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6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308" name="Oval 23"/>
              <p:cNvSpPr>
                <a:spLocks noChangeArrowheads="1"/>
              </p:cNvSpPr>
              <p:nvPr/>
            </p:nvSpPr>
            <p:spPr bwMode="gray">
              <a:xfrm rot="16200000">
                <a:off x="246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smtClean="0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3600" b="1">
                  <a:solidFill>
                    <a:srgbClr val="CC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" name="Oval 23"/>
              <p:cNvSpPr>
                <a:spLocks noChangeArrowheads="1"/>
              </p:cNvSpPr>
              <p:nvPr/>
            </p:nvSpPr>
            <p:spPr bwMode="gray">
              <a:xfrm rot="16200000">
                <a:off x="7763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4" name="Oval 23"/>
              <p:cNvSpPr>
                <a:spLocks noChangeArrowheads="1"/>
              </p:cNvSpPr>
              <p:nvPr/>
            </p:nvSpPr>
            <p:spPr bwMode="gray">
              <a:xfrm rot="16200000">
                <a:off x="15281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35" name="Oval 23"/>
              <p:cNvSpPr>
                <a:spLocks noChangeArrowheads="1"/>
              </p:cNvSpPr>
              <p:nvPr/>
            </p:nvSpPr>
            <p:spPr bwMode="gray">
              <a:xfrm rot="16200000">
                <a:off x="22798" y="-699"/>
                <a:ext cx="4243" cy="666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>
                    <a:solidFill>
                      <a:srgbClr val="CC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grpSp>
          <p:nvGrpSpPr>
            <p:cNvPr id="8282" name="Group 26"/>
            <p:cNvGrpSpPr>
              <a:grpSpLocks/>
            </p:cNvGrpSpPr>
            <p:nvPr/>
          </p:nvGrpSpPr>
          <p:grpSpPr bwMode="auto">
            <a:xfrm rot="5400000">
              <a:off x="356" y="2383"/>
              <a:ext cx="173" cy="112"/>
              <a:chOff x="1872" y="2445"/>
              <a:chExt cx="2015" cy="1179"/>
            </a:xfrm>
          </p:grpSpPr>
          <p:sp>
            <p:nvSpPr>
              <p:cNvPr id="25627" name="AutoShape 2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8" name="AutoShape 2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29" name="AutoShape 2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283" name="Group 36"/>
            <p:cNvGrpSpPr>
              <a:grpSpLocks/>
            </p:cNvGrpSpPr>
            <p:nvPr/>
          </p:nvGrpSpPr>
          <p:grpSpPr bwMode="auto">
            <a:xfrm rot="5400000">
              <a:off x="356" y="3007"/>
              <a:ext cx="173" cy="112"/>
              <a:chOff x="1872" y="2445"/>
              <a:chExt cx="2015" cy="1179"/>
            </a:xfrm>
          </p:grpSpPr>
          <p:sp>
            <p:nvSpPr>
              <p:cNvPr id="25637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4" y="2524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8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9" y="2493"/>
                <a:ext cx="305" cy="21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639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2" y="3413"/>
                <a:ext cx="314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1" name="Horizontal Scroll 130"/>
          <p:cNvSpPr/>
          <p:nvPr/>
        </p:nvSpPr>
        <p:spPr>
          <a:xfrm>
            <a:off x="2326247" y="-53009"/>
            <a:ext cx="4491507" cy="914400"/>
          </a:xfrm>
          <a:prstGeom prst="horizontalScrol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Viner Hand ITC" panose="03070502030502020203" pitchFamily="66" charset="0"/>
              </a:rPr>
              <a:t>CỦNG CỐ BÀI HỌC</a:t>
            </a:r>
            <a:endParaRPr lang="en-US" sz="2800" b="1">
              <a:solidFill>
                <a:schemeClr val="bg1"/>
              </a:solidFill>
              <a:latin typeface="Viner Hand ITC" panose="03070502030502020203" pitchFamily="66" charset="0"/>
            </a:endParaRPr>
          </a:p>
        </p:txBody>
      </p:sp>
      <p:sp>
        <p:nvSpPr>
          <p:cNvPr id="3" name="Khung Chú Thích Bầu Dục 2"/>
          <p:cNvSpPr/>
          <p:nvPr/>
        </p:nvSpPr>
        <p:spPr>
          <a:xfrm>
            <a:off x="6274944" y="2773784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tx1"/>
                </a:solidFill>
              </a:rPr>
              <a:t>Rấ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iế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1" name="Khung Chú Thích Bầu Dục 40"/>
          <p:cNvSpPr/>
          <p:nvPr/>
        </p:nvSpPr>
        <p:spPr>
          <a:xfrm>
            <a:off x="6274944" y="3800370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2" name="Khung Chú Thích Bầu Dục 41"/>
          <p:cNvSpPr/>
          <p:nvPr/>
        </p:nvSpPr>
        <p:spPr>
          <a:xfrm>
            <a:off x="6274944" y="4826956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</a:rPr>
              <a:t>Tuyệt vời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43" name="Khung Chú Thích Bầu Dục 42"/>
          <p:cNvSpPr/>
          <p:nvPr/>
        </p:nvSpPr>
        <p:spPr>
          <a:xfrm>
            <a:off x="6274944" y="5853542"/>
            <a:ext cx="1980127" cy="697690"/>
          </a:xfrm>
          <a:prstGeom prst="wedgeEllipseCallout">
            <a:avLst>
              <a:gd name="adj1" fmla="val -60345"/>
              <a:gd name="adj2" fmla="val -26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</a:rPr>
              <a:t>Rất tiếc</a:t>
            </a:r>
            <a:endParaRPr lang="en-US" sz="280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40510" y="2589484"/>
            <a:ext cx="4064087" cy="952500"/>
            <a:chOff x="2720682" y="2693988"/>
            <a:chExt cx="5418782" cy="952500"/>
          </a:xfrm>
        </p:grpSpPr>
        <p:sp>
          <p:nvSpPr>
            <p:cNvPr id="140" name="Rounded Rectangle 139"/>
            <p:cNvSpPr/>
            <p:nvPr/>
          </p:nvSpPr>
          <p:spPr>
            <a:xfrm>
              <a:off x="2720682" y="2773784"/>
              <a:ext cx="5418782" cy="872704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632061"/>
                </p:ext>
              </p:extLst>
            </p:nvPr>
          </p:nvGraphicFramePr>
          <p:xfrm>
            <a:off x="4030663" y="2693988"/>
            <a:ext cx="2590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5" imgW="2590560" imgH="952200" progId="Equation.DSMT4">
                    <p:embed/>
                  </p:oleObj>
                </mc:Choice>
                <mc:Fallback>
                  <p:oleObj name="Equation" r:id="rId5" imgW="2590560" imgH="95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0663" y="2693988"/>
                          <a:ext cx="2590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040511" y="3642292"/>
            <a:ext cx="4064087" cy="952500"/>
            <a:chOff x="2720680" y="3738563"/>
            <a:chExt cx="5418783" cy="952500"/>
          </a:xfrm>
        </p:grpSpPr>
        <p:sp>
          <p:nvSpPr>
            <p:cNvPr id="145" name="Rounded Rectangle 144"/>
            <p:cNvSpPr/>
            <p:nvPr/>
          </p:nvSpPr>
          <p:spPr>
            <a:xfrm>
              <a:off x="2720680" y="3812448"/>
              <a:ext cx="5418783" cy="875253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2199559"/>
                </p:ext>
              </p:extLst>
            </p:nvPr>
          </p:nvGraphicFramePr>
          <p:xfrm>
            <a:off x="4144963" y="3738563"/>
            <a:ext cx="23622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7" imgW="2361960" imgH="952200" progId="Equation.DSMT4">
                    <p:embed/>
                  </p:oleObj>
                </mc:Choice>
                <mc:Fallback>
                  <p:oleObj name="Equation" r:id="rId7" imgW="2361960" imgH="95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4963" y="3738563"/>
                          <a:ext cx="23622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040510" y="4695100"/>
            <a:ext cx="4064087" cy="952500"/>
            <a:chOff x="2720681" y="4784725"/>
            <a:chExt cx="5418782" cy="952500"/>
          </a:xfrm>
        </p:grpSpPr>
        <p:sp>
          <p:nvSpPr>
            <p:cNvPr id="147" name="Rounded Rectangle 146"/>
            <p:cNvSpPr/>
            <p:nvPr/>
          </p:nvSpPr>
          <p:spPr>
            <a:xfrm>
              <a:off x="2720681" y="4839387"/>
              <a:ext cx="5418782" cy="886906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757072"/>
                </p:ext>
              </p:extLst>
            </p:nvPr>
          </p:nvGraphicFramePr>
          <p:xfrm>
            <a:off x="4183063" y="4784725"/>
            <a:ext cx="22860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9" imgW="2286000" imgH="952200" progId="Equation.DSMT4">
                    <p:embed/>
                  </p:oleObj>
                </mc:Choice>
                <mc:Fallback>
                  <p:oleObj name="Equation" r:id="rId9" imgW="2286000" imgH="95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83063" y="4784725"/>
                          <a:ext cx="22860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040510" y="5747909"/>
            <a:ext cx="4064087" cy="952500"/>
            <a:chOff x="2720681" y="5747909"/>
            <a:chExt cx="5418782" cy="952500"/>
          </a:xfrm>
        </p:grpSpPr>
        <p:sp>
          <p:nvSpPr>
            <p:cNvPr id="149" name="Rounded Rectangle 148"/>
            <p:cNvSpPr/>
            <p:nvPr/>
          </p:nvSpPr>
          <p:spPr>
            <a:xfrm>
              <a:off x="2720681" y="5770470"/>
              <a:ext cx="5418782" cy="907379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210018"/>
                </p:ext>
              </p:extLst>
            </p:nvPr>
          </p:nvGraphicFramePr>
          <p:xfrm>
            <a:off x="4128322" y="5747909"/>
            <a:ext cx="26035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1" imgW="2603160" imgH="952200" progId="Equation.DSMT4">
                    <p:embed/>
                  </p:oleObj>
                </mc:Choice>
                <mc:Fallback>
                  <p:oleObj name="Equation" r:id="rId11" imgW="2603160" imgH="952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28322" y="5747909"/>
                          <a:ext cx="26035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283265" y="802491"/>
            <a:ext cx="8577470" cy="1559709"/>
            <a:chOff x="377687" y="802490"/>
            <a:chExt cx="11436626" cy="1559709"/>
          </a:xfrm>
        </p:grpSpPr>
        <p:sp>
          <p:nvSpPr>
            <p:cNvPr id="25704" name="AutoShape 104"/>
            <p:cNvSpPr>
              <a:spLocks noChangeArrowheads="1"/>
            </p:cNvSpPr>
            <p:nvPr/>
          </p:nvSpPr>
          <p:spPr bwMode="gray">
            <a:xfrm>
              <a:off x="377687" y="802490"/>
              <a:ext cx="11436626" cy="1559709"/>
            </a:xfrm>
            <a:prstGeom prst="roundRect">
              <a:avLst>
                <a:gd name="adj" fmla="val 50000"/>
              </a:avLst>
            </a:prstGeom>
            <a:solidFill>
              <a:srgbClr val="D60093"/>
            </a:solidFill>
            <a:ln w="38100" algn="ctr">
              <a:solidFill>
                <a:srgbClr val="FFFFFF"/>
              </a:solidFill>
              <a:round/>
              <a:headEnd/>
              <a:tailE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>
              <a:lvl1pPr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rgbClr val="CC0000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2800" dirty="0" smtClean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186702" y="1278947"/>
              <a:ext cx="9818597" cy="6067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63199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75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2" grpId="0" animBg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Káº¿t quáº£ hÃ¬nh áº£nh cho nhÃ  cao nháº¥t viá»t n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8752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Káº¿t quáº£ hÃ¬nh áº£nh cho thÃ¡p ÄÃ´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009" y="0"/>
            <a:ext cx="455999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9013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Káº¿t quáº£ hÃ¬nh áº£nh cho Máº T PHáº²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10" y="1482804"/>
            <a:ext cx="3835693" cy="4095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Káº¿t quáº£ hÃ¬nh áº£nh cho Máº T PHáº²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624" y="953038"/>
            <a:ext cx="3392526" cy="4625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706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3287086" y="457197"/>
            <a:ext cx="2631002" cy="787401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733" b="1" u="sng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KIỂM TRA BÀI CŨ</a:t>
            </a:r>
            <a:endParaRPr lang="en-US" altLang="en-US" sz="3733" b="1" u="sng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123" name="TextBox 4"/>
          <p:cNvSpPr txBox="1">
            <a:spLocks noChangeArrowheads="1"/>
          </p:cNvSpPr>
          <p:nvPr/>
        </p:nvSpPr>
        <p:spPr bwMode="auto">
          <a:xfrm>
            <a:off x="1110803" y="1572085"/>
            <a:ext cx="69835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dirty="0" smtClean="0">
                <a:solidFill>
                  <a:srgbClr val="036A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?</a:t>
            </a:r>
            <a:endParaRPr lang="en-US" altLang="en-US" dirty="0">
              <a:solidFill>
                <a:srgbClr val="036AE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7" name="Picture 9" descr="Káº¿t quáº£ hÃ¬nh áº£nh cho cÃ¡ch xÃ¡c Äá»nh máº·t pháº³ng trong khÃ´ng g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750" y="2652437"/>
            <a:ext cx="2607469" cy="1381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11" descr="Káº¿t quáº£ hÃ¬nh áº£nh cho cÃ¡ch xÃ¡c Äá»nh máº·t pháº³ng trong khÃ´ng gi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246" y="2657201"/>
            <a:ext cx="2657475" cy="137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13" descr="Káº¿t quáº£ hÃ¬nh áº£nh cho cÃ¡ch xÃ¡c Äá»nh máº·t pháº³ng trong khÃ´ng gi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394" y="4356465"/>
            <a:ext cx="2593181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3" name="Picture 15" descr="Káº¿t quáº£ hÃ¬nh áº£nh cho hai ÄÆ°á»ng tháº³ng cáº¯t nha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471" y="4234811"/>
            <a:ext cx="2422026" cy="1976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697028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825" y="0"/>
            <a:ext cx="79563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99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0" y="152400"/>
            <a:ext cx="9144000" cy="50276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67" b="1" dirty="0">
                <a:solidFill>
                  <a:srgbClr val="00B050"/>
                </a:solidFill>
              </a:rPr>
              <a:t>BÀI </a:t>
            </a:r>
            <a:r>
              <a:rPr lang="en-US" altLang="en-US" sz="2667" b="1" dirty="0" smtClean="0">
                <a:solidFill>
                  <a:srgbClr val="00B050"/>
                </a:solidFill>
              </a:rPr>
              <a:t>2: PHƯƠNG TRÌNH MẶT PHẲNG</a:t>
            </a:r>
            <a:endParaRPr lang="en-US" altLang="en-US" sz="2667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25557" y="1316568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F11FD8"/>
                </a:solidFill>
              </a:rPr>
              <a:t>I. 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VECTƠ PHÁP TUYẾN </a:t>
            </a:r>
            <a:r>
              <a:rPr lang="vi-VN" altLang="en-US" sz="2400" b="1" i="1" dirty="0" smtClean="0"/>
              <a:t>(tiết </a:t>
            </a:r>
            <a:r>
              <a:rPr lang="vi-VN" altLang="en-US" sz="2400" b="1" i="1" dirty="0"/>
              <a:t>1)</a:t>
            </a:r>
            <a:endParaRPr lang="en-US" altLang="en-US" sz="2400" b="1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25557" y="2237012"/>
            <a:ext cx="67025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F11FD8"/>
                </a:solidFill>
              </a:rPr>
              <a:t>II. 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PHƯƠNG TRÌNH TỔNG QUÁT CỦA MẶT PHẲNG </a:t>
            </a:r>
            <a:r>
              <a:rPr lang="vi-VN" altLang="en-US" sz="2400" b="1" i="1" dirty="0" smtClean="0"/>
              <a:t>(tiết </a:t>
            </a:r>
            <a:r>
              <a:rPr lang="en-US" altLang="en-US" sz="2400" b="1" i="1" dirty="0" smtClean="0"/>
              <a:t>1</a:t>
            </a:r>
            <a:r>
              <a:rPr lang="vi-VN" altLang="en-US" sz="2400" b="1" i="1" dirty="0" smtClean="0"/>
              <a:t>)</a:t>
            </a:r>
            <a:endParaRPr lang="en-US" altLang="en-US" sz="2400" b="1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25557" y="3157456"/>
            <a:ext cx="77823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F11FD8"/>
                </a:solidFill>
              </a:rPr>
              <a:t>III. 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ĐIỀU KIỆN ĐỂ HAI MẶT PHẲNG SONG </a:t>
            </a:r>
            <a:r>
              <a:rPr lang="en-US" altLang="en-US" sz="2400" b="1" dirty="0" err="1" smtClean="0">
                <a:solidFill>
                  <a:srgbClr val="F11FD8"/>
                </a:solidFill>
              </a:rPr>
              <a:t>SONG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, VUÔNG GÓC </a:t>
            </a:r>
            <a:r>
              <a:rPr lang="vi-VN" altLang="en-US" sz="2400" b="1" i="1" dirty="0" smtClean="0"/>
              <a:t>(tiết </a:t>
            </a:r>
            <a:r>
              <a:rPr lang="en-US" altLang="en-US" sz="2400" b="1" i="1" dirty="0" smtClean="0"/>
              <a:t>2</a:t>
            </a:r>
            <a:r>
              <a:rPr lang="vi-VN" altLang="en-US" sz="2400" b="1" i="1" dirty="0" smtClean="0"/>
              <a:t>)</a:t>
            </a:r>
            <a:endParaRPr lang="en-US" altLang="en-US" sz="2400" b="1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25557" y="4077900"/>
            <a:ext cx="77823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 smtClean="0">
                <a:solidFill>
                  <a:srgbClr val="F11FD8"/>
                </a:solidFill>
              </a:rPr>
              <a:t>I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V</a:t>
            </a:r>
            <a:r>
              <a:rPr lang="vi-VN" altLang="en-US" sz="2400" b="1" dirty="0" smtClean="0">
                <a:solidFill>
                  <a:srgbClr val="F11FD8"/>
                </a:solidFill>
              </a:rPr>
              <a:t>. </a:t>
            </a:r>
            <a:r>
              <a:rPr lang="en-US" altLang="en-US" sz="2400" b="1" dirty="0" smtClean="0">
                <a:solidFill>
                  <a:srgbClr val="F11FD8"/>
                </a:solidFill>
              </a:rPr>
              <a:t>KHOẢNG CÁCH TỪ MỘT ĐIỂM ĐẾN MỘT MẶT PHẲNG </a:t>
            </a:r>
            <a:r>
              <a:rPr lang="vi-VN" altLang="en-US" sz="2400" b="1" i="1" dirty="0" smtClean="0"/>
              <a:t>(tiết </a:t>
            </a:r>
            <a:r>
              <a:rPr lang="en-US" altLang="en-US" sz="2400" b="1" i="1" dirty="0" smtClean="0"/>
              <a:t>3</a:t>
            </a:r>
            <a:r>
              <a:rPr lang="vi-VN" altLang="en-US" sz="2400" b="1" i="1" dirty="0" smtClean="0"/>
              <a:t>)</a:t>
            </a:r>
            <a:endParaRPr lang="en-US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782256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584" y="1208436"/>
            <a:ext cx="7402832" cy="444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9778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6"/>
          <p:cNvGrpSpPr>
            <a:grpSpLocks/>
          </p:cNvGrpSpPr>
          <p:nvPr/>
        </p:nvGrpSpPr>
        <p:grpSpPr bwMode="auto">
          <a:xfrm>
            <a:off x="4446588" y="5486400"/>
            <a:ext cx="2792412" cy="720725"/>
            <a:chOff x="3302794" y="6061251"/>
            <a:chExt cx="2793206" cy="720549"/>
          </a:xfrm>
        </p:grpSpPr>
        <p:grpSp>
          <p:nvGrpSpPr>
            <p:cNvPr id="6187" name="Group 5"/>
            <p:cNvGrpSpPr>
              <a:grpSpLocks/>
            </p:cNvGrpSpPr>
            <p:nvPr/>
          </p:nvGrpSpPr>
          <p:grpSpPr bwMode="auto">
            <a:xfrm>
              <a:off x="3302794" y="6061251"/>
              <a:ext cx="2793206" cy="720549"/>
              <a:chOff x="3226594" y="5943600"/>
              <a:chExt cx="2793206" cy="720549"/>
            </a:xfrm>
          </p:grpSpPr>
          <p:sp>
            <p:nvSpPr>
              <p:cNvPr id="6189" name="AutoShape 50"/>
              <p:cNvSpPr>
                <a:spLocks noChangeArrowheads="1"/>
              </p:cNvSpPr>
              <p:nvPr/>
            </p:nvSpPr>
            <p:spPr bwMode="auto">
              <a:xfrm>
                <a:off x="3226594" y="5943600"/>
                <a:ext cx="2793206" cy="720549"/>
              </a:xfrm>
              <a:prstGeom prst="flowChartInputOutput">
                <a:avLst/>
              </a:prstGeom>
              <a:solidFill>
                <a:schemeClr val="accent1"/>
              </a:solidFill>
              <a:ln w="9525">
                <a:solidFill>
                  <a:srgbClr val="000099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00005C"/>
                </a:prstShdw>
              </a:effec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6190" name="Text Box 52"/>
              <p:cNvSpPr txBox="1">
                <a:spLocks noChangeArrowheads="1"/>
              </p:cNvSpPr>
              <p:nvPr/>
            </p:nvSpPr>
            <p:spPr bwMode="auto">
              <a:xfrm>
                <a:off x="3276851" y="6292674"/>
                <a:ext cx="394117" cy="25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u="none">
                    <a:solidFill>
                      <a:srgbClr val="FF0000"/>
                    </a:solidFill>
                    <a:latin typeface=".VnArial" pitchFamily="34" charset="0"/>
                    <a:sym typeface="Symbol" pitchFamily="18" charset="2"/>
                  </a:rPr>
                  <a:t></a:t>
                </a:r>
              </a:p>
            </p:txBody>
          </p:sp>
        </p:grpSp>
        <p:sp>
          <p:nvSpPr>
            <p:cNvPr id="6188" name="Arc 51"/>
            <p:cNvSpPr>
              <a:spLocks/>
            </p:cNvSpPr>
            <p:nvPr/>
          </p:nvSpPr>
          <p:spPr bwMode="auto">
            <a:xfrm>
              <a:off x="3533829" y="6503458"/>
              <a:ext cx="203814" cy="25823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 u="sng">
                <a:solidFill>
                  <a:srgbClr val="000000"/>
                </a:solidFill>
              </a:endParaRPr>
            </a:p>
          </p:txBody>
        </p:sp>
      </p:grpSp>
      <p:grpSp>
        <p:nvGrpSpPr>
          <p:cNvPr id="6147" name="Group 8"/>
          <p:cNvGrpSpPr>
            <a:grpSpLocks/>
          </p:cNvGrpSpPr>
          <p:nvPr/>
        </p:nvGrpSpPr>
        <p:grpSpPr bwMode="auto">
          <a:xfrm>
            <a:off x="6477000" y="1295400"/>
            <a:ext cx="2209800" cy="1089025"/>
            <a:chOff x="1219200" y="2133600"/>
            <a:chExt cx="2209800" cy="1089272"/>
          </a:xfrm>
        </p:grpSpPr>
        <p:grpSp>
          <p:nvGrpSpPr>
            <p:cNvPr id="6178" name="Group 7"/>
            <p:cNvGrpSpPr>
              <a:grpSpLocks/>
            </p:cNvGrpSpPr>
            <p:nvPr/>
          </p:nvGrpSpPr>
          <p:grpSpPr bwMode="auto">
            <a:xfrm>
              <a:off x="1219200" y="2133600"/>
              <a:ext cx="2209800" cy="1089272"/>
              <a:chOff x="1219200" y="2133600"/>
              <a:chExt cx="2209800" cy="1089272"/>
            </a:xfrm>
          </p:grpSpPr>
          <p:sp>
            <p:nvSpPr>
              <p:cNvPr id="6180" name="AutoShape 50"/>
              <p:cNvSpPr>
                <a:spLocks noChangeArrowheads="1"/>
              </p:cNvSpPr>
              <p:nvPr/>
            </p:nvSpPr>
            <p:spPr bwMode="auto">
              <a:xfrm>
                <a:off x="1219200" y="2667000"/>
                <a:ext cx="2209800" cy="555872"/>
              </a:xfrm>
              <a:prstGeom prst="flowChartInputOutput">
                <a:avLst/>
              </a:prstGeom>
              <a:solidFill>
                <a:schemeClr val="accent1"/>
              </a:solidFill>
              <a:ln w="9525">
                <a:solidFill>
                  <a:srgbClr val="000099"/>
                </a:solidFill>
                <a:miter lim="800000"/>
                <a:headEnd/>
                <a:tailEnd/>
              </a:ln>
              <a:effectLst>
                <a:prstShdw prst="shdw17" dist="17961" dir="2700000">
                  <a:srgbClr val="00005C"/>
                </a:prstShdw>
              </a:effec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6181" name="Text Box 52"/>
              <p:cNvSpPr txBox="1">
                <a:spLocks noChangeArrowheads="1"/>
              </p:cNvSpPr>
              <p:nvPr/>
            </p:nvSpPr>
            <p:spPr bwMode="auto">
              <a:xfrm>
                <a:off x="1219200" y="2867025"/>
                <a:ext cx="211524" cy="2665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 u="sng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u="none">
                    <a:solidFill>
                      <a:srgbClr val="FF0000"/>
                    </a:solidFill>
                    <a:latin typeface=".VnArial" pitchFamily="34" charset="0"/>
                    <a:sym typeface="Symbol" pitchFamily="18" charset="2"/>
                  </a:rPr>
                  <a:t></a:t>
                </a:r>
              </a:p>
            </p:txBody>
          </p:sp>
          <p:graphicFrame>
            <p:nvGraphicFramePr>
              <p:cNvPr id="6182" name="Object 58"/>
              <p:cNvGraphicFramePr>
                <a:graphicFrameLocks noChangeAspect="1"/>
              </p:cNvGraphicFramePr>
              <p:nvPr/>
            </p:nvGraphicFramePr>
            <p:xfrm>
              <a:off x="2362200" y="2133600"/>
              <a:ext cx="541338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08" name="Equation" r:id="rId3" imgW="139579" imgH="177646" progId="Equation.DSMT4">
                      <p:embed/>
                    </p:oleObj>
                  </mc:Choice>
                  <mc:Fallback>
                    <p:oleObj name="Equation" r:id="rId3" imgW="139579" imgH="17764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200" y="2133600"/>
                            <a:ext cx="541338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83" name="Group 17"/>
              <p:cNvGrpSpPr>
                <a:grpSpLocks/>
              </p:cNvGrpSpPr>
              <p:nvPr/>
            </p:nvGrpSpPr>
            <p:grpSpPr bwMode="auto">
              <a:xfrm>
                <a:off x="2323752" y="2209800"/>
                <a:ext cx="133698" cy="762000"/>
                <a:chOff x="4464" y="672"/>
                <a:chExt cx="192" cy="832"/>
              </a:xfrm>
            </p:grpSpPr>
            <p:sp>
              <p:nvSpPr>
                <p:cNvPr id="6184" name="Line 53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4050" y="1086"/>
                  <a:ext cx="82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u="sng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5" name="Line 14"/>
                <p:cNvSpPr>
                  <a:spLocks noChangeShapeType="1"/>
                </p:cNvSpPr>
                <p:nvPr/>
              </p:nvSpPr>
              <p:spPr bwMode="auto">
                <a:xfrm>
                  <a:off x="4464" y="1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u="sng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6" name="Line 16"/>
                <p:cNvSpPr>
                  <a:spLocks noChangeShapeType="1"/>
                </p:cNvSpPr>
                <p:nvPr/>
              </p:nvSpPr>
              <p:spPr bwMode="auto">
                <a:xfrm>
                  <a:off x="4656" y="1360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u="sng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6179" name="Arc 51"/>
            <p:cNvSpPr>
              <a:spLocks/>
            </p:cNvSpPr>
            <p:nvPr/>
          </p:nvSpPr>
          <p:spPr bwMode="auto">
            <a:xfrm>
              <a:off x="1415793" y="2995985"/>
              <a:ext cx="123181" cy="21959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>
              <a:prstShdw prst="shdw17" dist="17961" dir="2700000">
                <a:srgbClr val="990000"/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 u="sng">
                <a:solidFill>
                  <a:srgbClr val="000000"/>
                </a:solidFill>
              </a:endParaRPr>
            </a:p>
          </p:txBody>
        </p:sp>
      </p:grpSp>
      <p:grpSp>
        <p:nvGrpSpPr>
          <p:cNvPr id="6148" name="Group 93"/>
          <p:cNvGrpSpPr>
            <a:grpSpLocks/>
          </p:cNvGrpSpPr>
          <p:nvPr/>
        </p:nvGrpSpPr>
        <p:grpSpPr bwMode="auto">
          <a:xfrm>
            <a:off x="685800" y="2819400"/>
            <a:ext cx="7772400" cy="1901825"/>
            <a:chOff x="96" y="2448"/>
            <a:chExt cx="5568" cy="1198"/>
          </a:xfrm>
        </p:grpSpPr>
        <p:sp>
          <p:nvSpPr>
            <p:cNvPr id="6174" name="Rectangle 20"/>
            <p:cNvSpPr>
              <a:spLocks noChangeArrowheads="1"/>
            </p:cNvSpPr>
            <p:nvPr/>
          </p:nvSpPr>
          <p:spPr bwMode="auto">
            <a:xfrm>
              <a:off x="96" y="2448"/>
              <a:ext cx="556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 eaLnBrk="0" fontAlgn="base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sz="2800" u="sng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ú ý: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Nếu mp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) song song (hoặc chứa) giá của 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hai vectơ không cùng phương 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ì 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mp</a:t>
              </a: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) có một VTPT là: </a:t>
              </a:r>
            </a:p>
          </p:txBody>
        </p:sp>
        <p:grpSp>
          <p:nvGrpSpPr>
            <p:cNvPr id="6175" name="Group 91"/>
            <p:cNvGrpSpPr>
              <a:grpSpLocks/>
            </p:cNvGrpSpPr>
            <p:nvPr/>
          </p:nvGrpSpPr>
          <p:grpSpPr bwMode="auto">
            <a:xfrm>
              <a:off x="3021" y="2956"/>
              <a:ext cx="657" cy="26"/>
              <a:chOff x="3021" y="1994"/>
              <a:chExt cx="657" cy="26"/>
            </a:xfrm>
          </p:grpSpPr>
          <p:sp>
            <p:nvSpPr>
              <p:cNvPr id="6176" name="Line 44"/>
              <p:cNvSpPr>
                <a:spLocks noChangeShapeType="1"/>
              </p:cNvSpPr>
              <p:nvPr/>
            </p:nvSpPr>
            <p:spPr bwMode="auto">
              <a:xfrm>
                <a:off x="3021" y="202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u="sng">
                  <a:solidFill>
                    <a:srgbClr val="000000"/>
                  </a:solidFill>
                </a:endParaRPr>
              </a:p>
            </p:txBody>
          </p:sp>
          <p:sp>
            <p:nvSpPr>
              <p:cNvPr id="6177" name="Line 45"/>
              <p:cNvSpPr>
                <a:spLocks noChangeShapeType="1"/>
              </p:cNvSpPr>
              <p:nvPr/>
            </p:nvSpPr>
            <p:spPr bwMode="auto">
              <a:xfrm>
                <a:off x="3535" y="1994"/>
                <a:ext cx="14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u="sng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3933825" y="1631950"/>
          <a:ext cx="20193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695376" imgH="409457" progId="Equation.DSMT4">
                  <p:embed/>
                </p:oleObj>
              </mc:Choice>
              <mc:Fallback>
                <p:oleObj name="Equation" r:id="rId5" imgW="695376" imgH="4094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631950"/>
                        <a:ext cx="20193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2143125" y="4133850"/>
          <a:ext cx="1193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485792" imgH="142959" progId="Equation.DSMT4">
                  <p:embed/>
                </p:oleObj>
              </mc:Choice>
              <mc:Fallback>
                <p:oleObj name="Equation" r:id="rId7" imgW="485792" imgH="1429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133850"/>
                        <a:ext cx="1193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1" name="Group 92"/>
          <p:cNvGrpSpPr>
            <a:grpSpLocks/>
          </p:cNvGrpSpPr>
          <p:nvPr/>
        </p:nvGrpSpPr>
        <p:grpSpPr bwMode="auto">
          <a:xfrm>
            <a:off x="619125" y="1863725"/>
            <a:ext cx="3395663" cy="565150"/>
            <a:chOff x="219" y="794"/>
            <a:chExt cx="2139" cy="356"/>
          </a:xfrm>
        </p:grpSpPr>
        <p:graphicFrame>
          <p:nvGraphicFramePr>
            <p:cNvPr id="6172" name="Object 9"/>
            <p:cNvGraphicFramePr>
              <a:graphicFrameLocks noChangeAspect="1"/>
            </p:cNvGraphicFramePr>
            <p:nvPr/>
          </p:nvGraphicFramePr>
          <p:xfrm>
            <a:off x="219" y="794"/>
            <a:ext cx="26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Equation" r:id="rId9" imgW="47743" imgH="85776" progId="Equation.DSMT4">
                    <p:embed/>
                  </p:oleObj>
                </mc:Choice>
                <mc:Fallback>
                  <p:oleObj name="Equation" r:id="rId9" imgW="47743" imgH="8577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" y="794"/>
                          <a:ext cx="26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Rectangle 53"/>
            <p:cNvSpPr>
              <a:spLocks noChangeArrowheads="1"/>
            </p:cNvSpPr>
            <p:nvPr/>
          </p:nvSpPr>
          <p:spPr bwMode="auto">
            <a:xfrm>
              <a:off x="480" y="820"/>
              <a:ext cx="18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99"/>
                  </a:solidFill>
                  <a:latin typeface="Times New Roman" pitchFamily="18" charset="0"/>
                </a:rPr>
                <a:t>là VTPT của mp(α)</a:t>
              </a:r>
            </a:p>
          </p:txBody>
        </p:sp>
      </p:grpSp>
      <p:sp>
        <p:nvSpPr>
          <p:cNvPr id="6152" name="Rectangle 54"/>
          <p:cNvSpPr>
            <a:spLocks noChangeArrowheads="1"/>
          </p:cNvSpPr>
          <p:nvPr/>
        </p:nvSpPr>
        <p:spPr bwMode="auto">
          <a:xfrm>
            <a:off x="152400" y="904875"/>
            <a:ext cx="6402388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</a:rPr>
              <a:t>1.</a:t>
            </a:r>
            <a:r>
              <a:rPr lang="en-US" sz="2800" b="1">
                <a:solidFill>
                  <a:srgbClr val="000099"/>
                </a:solidFill>
              </a:rPr>
              <a:t> </a:t>
            </a:r>
            <a:r>
              <a:rPr lang="en-US" sz="2800" b="1" u="sng">
                <a:solidFill>
                  <a:srgbClr val="FF0000"/>
                </a:solidFill>
              </a:rPr>
              <a:t>Vectơ pháp tuyến của mặt phẳng</a:t>
            </a:r>
            <a:endParaRPr lang="en-US" sz="2800" u="sng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6153" name="Group 4"/>
          <p:cNvGrpSpPr>
            <a:grpSpLocks/>
          </p:cNvGrpSpPr>
          <p:nvPr/>
        </p:nvGrpSpPr>
        <p:grpSpPr bwMode="auto">
          <a:xfrm>
            <a:off x="6096000" y="4038600"/>
            <a:ext cx="1295400" cy="1416050"/>
            <a:chOff x="4700804" y="4648200"/>
            <a:chExt cx="1928596" cy="1646239"/>
          </a:xfrm>
        </p:grpSpPr>
        <p:sp>
          <p:nvSpPr>
            <p:cNvPr id="6158" name="Line 15"/>
            <p:cNvSpPr>
              <a:spLocks noChangeShapeType="1"/>
            </p:cNvSpPr>
            <p:nvPr/>
          </p:nvSpPr>
          <p:spPr bwMode="auto">
            <a:xfrm flipH="1">
              <a:off x="4700804" y="5718495"/>
              <a:ext cx="623455" cy="346364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b="1" u="sng">
                <a:solidFill>
                  <a:srgbClr val="000000"/>
                </a:solidFill>
              </a:endParaRPr>
            </a:p>
          </p:txBody>
        </p:sp>
        <p:grpSp>
          <p:nvGrpSpPr>
            <p:cNvPr id="6159" name="Group 1"/>
            <p:cNvGrpSpPr>
              <a:grpSpLocks/>
            </p:cNvGrpSpPr>
            <p:nvPr/>
          </p:nvGrpSpPr>
          <p:grpSpPr bwMode="auto">
            <a:xfrm>
              <a:off x="5017294" y="4648200"/>
              <a:ext cx="1612106" cy="1646239"/>
              <a:chOff x="3798094" y="4648200"/>
              <a:chExt cx="1612106" cy="1646239"/>
            </a:xfrm>
          </p:grpSpPr>
          <p:sp>
            <p:nvSpPr>
              <p:cNvPr id="6160" name="Line 15"/>
              <p:cNvSpPr>
                <a:spLocks noChangeShapeType="1"/>
              </p:cNvSpPr>
              <p:nvPr/>
            </p:nvSpPr>
            <p:spPr bwMode="auto">
              <a:xfrm>
                <a:off x="4089400" y="5723732"/>
                <a:ext cx="1168400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 u="sng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161" name="Object 137"/>
              <p:cNvGraphicFramePr>
                <a:graphicFrameLocks noChangeAspect="1"/>
              </p:cNvGraphicFramePr>
              <p:nvPr/>
            </p:nvGraphicFramePr>
            <p:xfrm>
              <a:off x="4572000" y="5330686"/>
              <a:ext cx="247650" cy="360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2" name="Equation" r:id="rId11" imgW="139639" imgH="203112" progId="Equation.DSMT4">
                      <p:embed/>
                    </p:oleObj>
                  </mc:Choice>
                  <mc:Fallback>
                    <p:oleObj name="Equation" r:id="rId11" imgW="139639" imgH="20311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5330686"/>
                            <a:ext cx="247650" cy="360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2" name="Object 141"/>
              <p:cNvGraphicFramePr>
                <a:graphicFrameLocks noChangeAspect="1"/>
              </p:cNvGraphicFramePr>
              <p:nvPr/>
            </p:nvGraphicFramePr>
            <p:xfrm>
              <a:off x="3798094" y="5840414"/>
              <a:ext cx="263525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3" name="Equation" r:id="rId13" imgW="139639" imgH="241195" progId="Equation.DSMT4">
                      <p:embed/>
                    </p:oleObj>
                  </mc:Choice>
                  <mc:Fallback>
                    <p:oleObj name="Equation" r:id="rId13" imgW="139639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8094" y="5840414"/>
                            <a:ext cx="263525" cy="454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63" name="Group 146"/>
              <p:cNvGrpSpPr>
                <a:grpSpLocks/>
              </p:cNvGrpSpPr>
              <p:nvPr/>
            </p:nvGrpSpPr>
            <p:grpSpPr bwMode="auto">
              <a:xfrm>
                <a:off x="4006850" y="4871245"/>
                <a:ext cx="292100" cy="900112"/>
                <a:chOff x="1096" y="2945"/>
                <a:chExt cx="256" cy="807"/>
              </a:xfrm>
            </p:grpSpPr>
            <p:sp>
              <p:nvSpPr>
                <p:cNvPr id="6165" name="Oval 143"/>
                <p:cNvSpPr>
                  <a:spLocks noChangeArrowheads="1"/>
                </p:cNvSpPr>
                <p:nvPr/>
              </p:nvSpPr>
              <p:spPr bwMode="auto">
                <a:xfrm>
                  <a:off x="1176" y="3672"/>
                  <a:ext cx="48" cy="48"/>
                </a:xfrm>
                <a:prstGeom prst="ellipse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000" b="1" u="sng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6166" name="Group 145"/>
                <p:cNvGrpSpPr>
                  <a:grpSpLocks/>
                </p:cNvGrpSpPr>
                <p:nvPr/>
              </p:nvGrpSpPr>
              <p:grpSpPr bwMode="auto">
                <a:xfrm>
                  <a:off x="1096" y="2945"/>
                  <a:ext cx="256" cy="807"/>
                  <a:chOff x="1104" y="3033"/>
                  <a:chExt cx="256" cy="807"/>
                </a:xfrm>
              </p:grpSpPr>
              <p:sp>
                <p:nvSpPr>
                  <p:cNvPr id="6167" name="Line 1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04" y="3662"/>
                    <a:ext cx="96" cy="3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000" b="1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68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96"/>
                    <a:ext cx="0" cy="144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000" b="1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69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216" y="3662"/>
                    <a:ext cx="144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000" b="1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70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352" y="3648"/>
                    <a:ext cx="0" cy="142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000" b="1" u="sng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171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8" y="3033"/>
                    <a:ext cx="0" cy="759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000" b="1" u="sng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aphicFrame>
            <p:nvGraphicFramePr>
              <p:cNvPr id="6164" name="Object 20"/>
              <p:cNvGraphicFramePr>
                <a:graphicFrameLocks noChangeAspect="1"/>
              </p:cNvGraphicFramePr>
              <p:nvPr/>
            </p:nvGraphicFramePr>
            <p:xfrm>
              <a:off x="4267200" y="4648200"/>
              <a:ext cx="1143000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4" name="Equation" r:id="rId15" imgW="485792" imgH="142959" progId="Equation.DSMT4">
                      <p:embed/>
                    </p:oleObj>
                  </mc:Choice>
                  <mc:Fallback>
                    <p:oleObj name="Equation" r:id="rId15" imgW="485792" imgH="1429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7200" y="4648200"/>
                            <a:ext cx="1143000" cy="474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4" name="Text Box 97"/>
          <p:cNvSpPr txBox="1">
            <a:spLocks noChangeArrowheads="1"/>
          </p:cNvSpPr>
          <p:nvPr/>
        </p:nvSpPr>
        <p:spPr bwMode="auto">
          <a:xfrm>
            <a:off x="2459038" y="152400"/>
            <a:ext cx="4675187" cy="519113"/>
          </a:xfrm>
          <a:prstGeom prst="rect">
            <a:avLst/>
          </a:prstGeom>
          <a:solidFill>
            <a:srgbClr val="000099"/>
          </a:solidFill>
          <a:ln>
            <a:noFill/>
          </a:ln>
          <a:effectLst>
            <a:prstShdw prst="shdw17" dist="17961" dir="2700000">
              <a:srgbClr val="00005C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 u="sng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 u="sng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 u="sng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 u="sng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u="none">
                <a:solidFill>
                  <a:srgbClr val="FFFF00"/>
                </a:solidFill>
              </a:rPr>
              <a:t>KIẾN THỨC CẦN GHI NHỚ</a:t>
            </a:r>
          </a:p>
        </p:txBody>
      </p:sp>
      <p:grpSp>
        <p:nvGrpSpPr>
          <p:cNvPr id="6155" name="Group 16"/>
          <p:cNvGrpSpPr>
            <a:grpSpLocks/>
          </p:cNvGrpSpPr>
          <p:nvPr/>
        </p:nvGrpSpPr>
        <p:grpSpPr bwMode="auto">
          <a:xfrm>
            <a:off x="5132388" y="5572125"/>
            <a:ext cx="1471612" cy="547688"/>
            <a:chOff x="3429000" y="5953126"/>
            <a:chExt cx="1676400" cy="548039"/>
          </a:xfrm>
        </p:grpSpPr>
        <p:cxnSp>
          <p:nvCxnSpPr>
            <p:cNvPr id="6156" name="Straight Connector 10"/>
            <p:cNvCxnSpPr>
              <a:cxnSpLocks noChangeShapeType="1"/>
            </p:cNvCxnSpPr>
            <p:nvPr/>
          </p:nvCxnSpPr>
          <p:spPr bwMode="auto">
            <a:xfrm flipV="1">
              <a:off x="3429000" y="6309608"/>
              <a:ext cx="1676400" cy="33866"/>
            </a:xfrm>
            <a:prstGeom prst="line">
              <a:avLst/>
            </a:prstGeom>
            <a:noFill/>
            <a:ln w="28575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57" name="Straight Connector 65"/>
            <p:cNvCxnSpPr>
              <a:cxnSpLocks noChangeShapeType="1"/>
            </p:cNvCxnSpPr>
            <p:nvPr/>
          </p:nvCxnSpPr>
          <p:spPr bwMode="auto">
            <a:xfrm flipV="1">
              <a:off x="3562350" y="5953126"/>
              <a:ext cx="1066800" cy="548039"/>
            </a:xfrm>
            <a:prstGeom prst="line">
              <a:avLst/>
            </a:prstGeom>
            <a:noFill/>
            <a:ln w="28575" algn="ctr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59675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61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7_Thiết kế mặc định">
  <a:themeElements>
    <a:clrScheme name="7_Thiết kế mặc địn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Thiết kế mặc địn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7_Thiết kế mặc địn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Thiết kế mặc địn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Thiết kế mặc địn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Thiết kế mặc địn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Thiết kế mặc địn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Thiết kế mặc địn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Thiết kế mặc địn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</TotalTime>
  <Words>485</Words>
  <Application>Microsoft Office PowerPoint</Application>
  <PresentationFormat>On-screen Show (4:3)</PresentationFormat>
  <Paragraphs>127</Paragraphs>
  <Slides>23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Office Theme</vt:lpstr>
      <vt:lpstr>Textured</vt:lpstr>
      <vt:lpstr>Ocean</vt:lpstr>
      <vt:lpstr>7_Thiết kế mặc định</vt:lpstr>
      <vt:lpstr>Equation</vt:lpstr>
      <vt:lpstr>Chương III.  PHƯƠNG PHÁP TỌA ĐỘ TRONG KHÔNG GIAN</vt:lpstr>
      <vt:lpstr>PowerPoint Presentation</vt:lpstr>
      <vt:lpstr>PowerPoint Present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II. PHƯƠNG PHÁP TỌA DỘ TRONG KHÔNG GIAN</dc:title>
  <dc:creator>SONY</dc:creator>
  <cp:lastModifiedBy>user</cp:lastModifiedBy>
  <cp:revision>5</cp:revision>
  <dcterms:created xsi:type="dcterms:W3CDTF">2020-04-10T03:18:41Z</dcterms:created>
  <dcterms:modified xsi:type="dcterms:W3CDTF">2021-02-19T07:36:28Z</dcterms:modified>
</cp:coreProperties>
</file>